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17F5E59E"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DD2A79"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DD2A79"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DD2A79"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DD2A79"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DD2A79"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611DB3FA" w14:textId="77777777" w:rsidR="004E70F1" w:rsidRDefault="004E70F1" w:rsidP="00A335A9"/>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lastRenderedPageBreak/>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A3726C8"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0CB52069" w:rsidR="000E5AC1" w:rsidRDefault="000E5AC1" w:rsidP="000E5AC1">
      <w:pPr>
        <w:pStyle w:val="1"/>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lastRenderedPageBreak/>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77777777" w:rsidR="00822330" w:rsidRPr="00822330" w:rsidRDefault="00822330" w:rsidP="00822330">
      <w:pPr>
        <w:rPr>
          <w:b/>
        </w:rPr>
      </w:pPr>
      <w:r w:rsidRPr="00822330">
        <w:rPr>
          <w:b/>
        </w:rPr>
        <w:t>postgres</w:t>
      </w:r>
    </w:p>
    <w:p w14:paraId="6060BC40" w14:textId="77777777" w:rsidR="00822330" w:rsidRDefault="00822330" w:rsidP="00822330">
      <w:r>
        <w:rPr>
          <w:noProof/>
        </w:rPr>
        <w:lastRenderedPageBreak/>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DD2A79" w:rsidRDefault="00DD2A79" w:rsidP="009C752D">
                            <w:r>
                              <w:t>1. postgres=#\l                   列出所有数据库</w:t>
                            </w:r>
                          </w:p>
                          <w:p w14:paraId="47B11617" w14:textId="77777777" w:rsidR="00DD2A79" w:rsidRDefault="00DD2A79" w:rsidP="009C752D">
                            <w:r>
                              <w:t>2. postgres=#\q                  退出</w:t>
                            </w:r>
                          </w:p>
                          <w:p w14:paraId="6FA943E6" w14:textId="77777777" w:rsidR="00DD2A79" w:rsidRDefault="00DD2A79" w:rsidP="009C752D">
                            <w:r>
                              <w:t>3. postgres=\c  数据库名   切换到 指定数据库</w:t>
                            </w:r>
                          </w:p>
                          <w:p w14:paraId="4B9EBCB3" w14:textId="77777777" w:rsidR="00DD2A79" w:rsidRDefault="00DD2A79" w:rsidP="009C752D">
                            <w:r>
                              <w:t>4. -bash-4.2$psql -d 数据库名 -U postgres          切换到指定数据库</w:t>
                            </w:r>
                          </w:p>
                          <w:p w14:paraId="23B9F978" w14:textId="77777777" w:rsidR="00DD2A79" w:rsidRDefault="00DD2A79" w:rsidP="009C752D">
                            <w:r>
                              <w:t>5. xxxxx#\d                          列出数据库中所有的表</w:t>
                            </w:r>
                          </w:p>
                          <w:p w14:paraId="30A42D49" w14:textId="77777777" w:rsidR="00DD2A79" w:rsidRDefault="00DD2A79" w:rsidP="009C752D">
                            <w:r>
                              <w:t xml:space="preserve">6. xxxxx#\du                        列出所有用户 </w:t>
                            </w:r>
                          </w:p>
                          <w:p w14:paraId="256A284E" w14:textId="77777777" w:rsidR="00DD2A79" w:rsidRDefault="00DD2A79" w:rsidP="009C752D">
                            <w:r>
                              <w:t>7. xxxxx#\conninfo             列出当前数据库和连接的信息</w:t>
                            </w:r>
                          </w:p>
                          <w:p w14:paraId="7499098E" w14:textId="77777777" w:rsidR="00DD2A79" w:rsidRDefault="00DD2A79" w:rsidP="009C752D">
                            <w:r>
                              <w:t>8. -bash-4.2$psql exampledb &lt; exampledb.sql      恢复数据库</w:t>
                            </w:r>
                          </w:p>
                          <w:p w14:paraId="2E1088E5" w14:textId="77777777" w:rsidR="00DD2A79" w:rsidRDefault="00DD2A79" w:rsidP="009C752D">
                            <w:r>
                              <w:t>9. 执行sql脚本    xxxxx#\i /opt/data/test.sql</w:t>
                            </w:r>
                          </w:p>
                          <w:p w14:paraId="08F7FC9D" w14:textId="6FC1EAE4" w:rsidR="00DD2A79" w:rsidRDefault="00DD2A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DD2A79" w:rsidRDefault="00DD2A79" w:rsidP="009C752D">
                      <w:r>
                        <w:t>1. postgres=#\l                   列出所有数据库</w:t>
                      </w:r>
                    </w:p>
                    <w:p w14:paraId="47B11617" w14:textId="77777777" w:rsidR="00DD2A79" w:rsidRDefault="00DD2A79" w:rsidP="009C752D">
                      <w:r>
                        <w:t>2. postgres=#\q                  退出</w:t>
                      </w:r>
                    </w:p>
                    <w:p w14:paraId="6FA943E6" w14:textId="77777777" w:rsidR="00DD2A79" w:rsidRDefault="00DD2A79" w:rsidP="009C752D">
                      <w:r>
                        <w:t>3. postgres=\c  数据库名   切换到 指定数据库</w:t>
                      </w:r>
                    </w:p>
                    <w:p w14:paraId="4B9EBCB3" w14:textId="77777777" w:rsidR="00DD2A79" w:rsidRDefault="00DD2A79" w:rsidP="009C752D">
                      <w:r>
                        <w:t>4. -bash-4.2$psql -d 数据库名 -U postgres          切换到指定数据库</w:t>
                      </w:r>
                    </w:p>
                    <w:p w14:paraId="23B9F978" w14:textId="77777777" w:rsidR="00DD2A79" w:rsidRDefault="00DD2A79" w:rsidP="009C752D">
                      <w:r>
                        <w:t>5. xxxxx#\d                          列出数据库中所有的表</w:t>
                      </w:r>
                    </w:p>
                    <w:p w14:paraId="30A42D49" w14:textId="77777777" w:rsidR="00DD2A79" w:rsidRDefault="00DD2A79" w:rsidP="009C752D">
                      <w:r>
                        <w:t xml:space="preserve">6. xxxxx#\du                        列出所有用户 </w:t>
                      </w:r>
                    </w:p>
                    <w:p w14:paraId="256A284E" w14:textId="77777777" w:rsidR="00DD2A79" w:rsidRDefault="00DD2A79" w:rsidP="009C752D">
                      <w:r>
                        <w:t>7. xxxxx#\conninfo             列出当前数据库和连接的信息</w:t>
                      </w:r>
                    </w:p>
                    <w:p w14:paraId="7499098E" w14:textId="77777777" w:rsidR="00DD2A79" w:rsidRDefault="00DD2A79" w:rsidP="009C752D">
                      <w:r>
                        <w:t>8. -bash-4.2$psql exampledb &lt; exampledb.sql      恢复数据库</w:t>
                      </w:r>
                    </w:p>
                    <w:p w14:paraId="2E1088E5" w14:textId="77777777" w:rsidR="00DD2A79" w:rsidRDefault="00DD2A79" w:rsidP="009C752D">
                      <w:r>
                        <w:t>9. 执行sql脚本    xxxxx#\i /opt/data/test.sql</w:t>
                      </w:r>
                    </w:p>
                    <w:p w14:paraId="08F7FC9D" w14:textId="6FC1EAE4" w:rsidR="00DD2A79" w:rsidRDefault="00DD2A79"/>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47A7927" w:rsidR="007E759C" w:rsidRDefault="00FF2AD9" w:rsidP="00FF2AD9">
      <w:r w:rsidRPr="000D156E">
        <w:rPr>
          <w:b/>
        </w:rPr>
        <w:t>fdisk</w:t>
      </w:r>
      <w:r w:rsidR="00A26CF6">
        <w:rPr>
          <w:b/>
        </w:rPr>
        <w:t xml:space="preserve"> </w:t>
      </w:r>
      <w:r w:rsidR="00A26CF6">
        <w:rPr>
          <w:rFonts w:hint="eastAsia"/>
          <w:b/>
        </w:rPr>
        <w:t>-l</w:t>
      </w:r>
      <w:r w:rsidRPr="000D156E">
        <w:t>：</w:t>
      </w:r>
      <w:r w:rsidR="00060130">
        <w:rPr>
          <w:rFonts w:hint="eastAsia"/>
        </w:rPr>
        <w:t>查看</w:t>
      </w:r>
      <w:r>
        <w:t>磁盘分区</w:t>
      </w:r>
      <w:r w:rsidR="00060130">
        <w:rPr>
          <w:rFonts w:hint="eastAsia"/>
        </w:rPr>
        <w:t>使用情况</w:t>
      </w:r>
    </w:p>
    <w:p w14:paraId="08FB66DB" w14:textId="2F4A09EA" w:rsidR="00060130" w:rsidRDefault="00060130" w:rsidP="00FF2AD9">
      <w:r w:rsidRPr="00060130">
        <w:rPr>
          <w:rFonts w:ascii="Arial" w:hAnsi="Arial" w:cs="Arial"/>
          <w:b/>
          <w:color w:val="4D4D4D"/>
          <w:shd w:val="clear" w:color="auto" w:fill="FFFFFF"/>
        </w:rPr>
        <w:t>df</w:t>
      </w:r>
      <w:r>
        <w:rPr>
          <w:rFonts w:ascii="Arial" w:hAnsi="Arial" w:cs="Arial"/>
          <w:color w:val="4D4D4D"/>
          <w:shd w:val="clear" w:color="auto" w:fill="FFFFFF"/>
        </w:rPr>
        <w:t xml:space="preserve"> </w:t>
      </w:r>
      <w:r w:rsidRPr="00060130">
        <w:t>命令查看查看目录所在分区</w:t>
      </w:r>
      <w:r>
        <w:rPr>
          <w:rFonts w:ascii="Arial" w:hAnsi="Arial" w:cs="Arial" w:hint="eastAsia"/>
          <w:color w:val="4D4D4D"/>
          <w:shd w:val="clear" w:color="auto" w:fill="FFFFFF"/>
        </w:rPr>
        <w:t xml:space="preserve"> </w:t>
      </w:r>
      <w:r>
        <w:rPr>
          <w:rFonts w:ascii="DejaVu Sans Mono" w:hAnsi="DejaVu Sans Mono" w:cs="DejaVu Sans Mono"/>
          <w:color w:val="969896"/>
          <w:szCs w:val="21"/>
          <w:shd w:val="clear" w:color="auto" w:fill="1D1F21"/>
        </w:rPr>
        <w:t>df -h /usr</w:t>
      </w:r>
    </w:p>
    <w:p w14:paraId="4F14DBBD" w14:textId="466B33BE" w:rsidR="00E2514E" w:rsidRDefault="00E2514E" w:rsidP="00FF2AD9"/>
    <w:p w14:paraId="19ACE2C8" w14:textId="1884D592" w:rsidR="00060130" w:rsidRDefault="00060130" w:rsidP="00FF2AD9"/>
    <w:p w14:paraId="3B01FD62" w14:textId="56626D0B" w:rsidR="00060130" w:rsidRDefault="00060130" w:rsidP="00FF2AD9"/>
    <w:p w14:paraId="18FE3409" w14:textId="6B1F0C77" w:rsidR="00060130" w:rsidRDefault="00060130" w:rsidP="00FF2AD9"/>
    <w:p w14:paraId="212E3136" w14:textId="77777777" w:rsidR="00060130" w:rsidRDefault="00060130"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DD2A79" w:rsidRPr="006B3484" w:rsidRDefault="00DD2A79" w:rsidP="006B3484">
                            <w:pPr>
                              <w:rPr>
                                <w:color w:val="000000" w:themeColor="text1"/>
                              </w:rPr>
                            </w:pPr>
                            <w:r w:rsidRPr="006B3484">
                              <w:rPr>
                                <w:rFonts w:hint="eastAsia"/>
                                <w:color w:val="000000" w:themeColor="text1"/>
                              </w:rPr>
                              <w:t>按文件名通配符递归查找文件</w:t>
                            </w:r>
                          </w:p>
                          <w:p w14:paraId="6312C278" w14:textId="77777777" w:rsidR="00DD2A79" w:rsidRPr="006B3484" w:rsidRDefault="00DD2A79" w:rsidP="006B3484">
                            <w:pPr>
                              <w:rPr>
                                <w:color w:val="000000" w:themeColor="text1"/>
                              </w:rPr>
                            </w:pPr>
                            <w:r w:rsidRPr="006B3484">
                              <w:rPr>
                                <w:color w:val="000000" w:themeColor="text1"/>
                              </w:rPr>
                              <w:t>find ./ -name “login.py”</w:t>
                            </w:r>
                          </w:p>
                          <w:p w14:paraId="61BB7233" w14:textId="77777777" w:rsidR="00DD2A79" w:rsidRPr="006B3484" w:rsidRDefault="00DD2A79" w:rsidP="006B3484">
                            <w:pPr>
                              <w:jc w:val="center"/>
                              <w:rPr>
                                <w:color w:val="000000" w:themeColor="text1"/>
                              </w:rPr>
                            </w:pPr>
                          </w:p>
                          <w:p w14:paraId="6F18EAFC" w14:textId="77777777" w:rsidR="00DD2A79" w:rsidRPr="006B3484" w:rsidRDefault="00DD2A79" w:rsidP="006B3484">
                            <w:pPr>
                              <w:rPr>
                                <w:color w:val="000000" w:themeColor="text1"/>
                              </w:rPr>
                            </w:pPr>
                            <w:r w:rsidRPr="006B3484">
                              <w:rPr>
                                <w:rFonts w:hint="eastAsia"/>
                                <w:color w:val="000000" w:themeColor="text1"/>
                              </w:rPr>
                              <w:t>按关键字查找</w:t>
                            </w:r>
                          </w:p>
                          <w:p w14:paraId="29FBCB4C" w14:textId="77777777" w:rsidR="00DD2A79" w:rsidRPr="006B3484" w:rsidRDefault="00DD2A79" w:rsidP="006B3484">
                            <w:pPr>
                              <w:rPr>
                                <w:color w:val="000000" w:themeColor="text1"/>
                              </w:rPr>
                            </w:pPr>
                            <w:r w:rsidRPr="006B3484">
                              <w:rPr>
                                <w:color w:val="000000" w:themeColor="text1"/>
                              </w:rPr>
                              <w:t>-r开关,递归子目录, -E扩展模式,里面可以用|分隔多个关键字, or关系</w:t>
                            </w:r>
                          </w:p>
                          <w:p w14:paraId="3BB2DEED" w14:textId="77777777" w:rsidR="00DD2A79" w:rsidRPr="006B3484" w:rsidRDefault="00DD2A79" w:rsidP="006B3484">
                            <w:pPr>
                              <w:rPr>
                                <w:color w:val="000000" w:themeColor="text1"/>
                              </w:rPr>
                            </w:pPr>
                            <w:r w:rsidRPr="006B3484">
                              <w:rPr>
                                <w:color w:val="000000" w:themeColor="text1"/>
                              </w:rPr>
                              <w:t>grep -r -E ‘word1|word2|word3’ dir/ &gt; gather.log</w:t>
                            </w:r>
                          </w:p>
                          <w:p w14:paraId="581F0C67" w14:textId="77777777" w:rsidR="00DD2A79" w:rsidRPr="006B3484" w:rsidRDefault="00DD2A79" w:rsidP="006B3484">
                            <w:pPr>
                              <w:jc w:val="center"/>
                              <w:rPr>
                                <w:color w:val="000000" w:themeColor="text1"/>
                              </w:rPr>
                            </w:pPr>
                          </w:p>
                          <w:p w14:paraId="3A2BB13F" w14:textId="77777777" w:rsidR="00DD2A79" w:rsidRPr="006B3484" w:rsidRDefault="00DD2A79"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DD2A79" w:rsidRPr="006B3484" w:rsidRDefault="00DD2A79"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DD2A79" w:rsidRPr="006B3484" w:rsidRDefault="00DD2A79" w:rsidP="006B3484">
                      <w:pPr>
                        <w:rPr>
                          <w:color w:val="000000" w:themeColor="text1"/>
                        </w:rPr>
                      </w:pPr>
                      <w:r w:rsidRPr="006B3484">
                        <w:rPr>
                          <w:rFonts w:hint="eastAsia"/>
                          <w:color w:val="000000" w:themeColor="text1"/>
                        </w:rPr>
                        <w:t>按文件名通配符递归查找文件</w:t>
                      </w:r>
                    </w:p>
                    <w:p w14:paraId="6312C278" w14:textId="77777777" w:rsidR="00DD2A79" w:rsidRPr="006B3484" w:rsidRDefault="00DD2A79" w:rsidP="006B3484">
                      <w:pPr>
                        <w:rPr>
                          <w:color w:val="000000" w:themeColor="text1"/>
                        </w:rPr>
                      </w:pPr>
                      <w:r w:rsidRPr="006B3484">
                        <w:rPr>
                          <w:color w:val="000000" w:themeColor="text1"/>
                        </w:rPr>
                        <w:t>find ./ -name “login.py”</w:t>
                      </w:r>
                    </w:p>
                    <w:p w14:paraId="61BB7233" w14:textId="77777777" w:rsidR="00DD2A79" w:rsidRPr="006B3484" w:rsidRDefault="00DD2A79" w:rsidP="006B3484">
                      <w:pPr>
                        <w:jc w:val="center"/>
                        <w:rPr>
                          <w:color w:val="000000" w:themeColor="text1"/>
                        </w:rPr>
                      </w:pPr>
                    </w:p>
                    <w:p w14:paraId="6F18EAFC" w14:textId="77777777" w:rsidR="00DD2A79" w:rsidRPr="006B3484" w:rsidRDefault="00DD2A79" w:rsidP="006B3484">
                      <w:pPr>
                        <w:rPr>
                          <w:color w:val="000000" w:themeColor="text1"/>
                        </w:rPr>
                      </w:pPr>
                      <w:r w:rsidRPr="006B3484">
                        <w:rPr>
                          <w:rFonts w:hint="eastAsia"/>
                          <w:color w:val="000000" w:themeColor="text1"/>
                        </w:rPr>
                        <w:t>按关键字查找</w:t>
                      </w:r>
                    </w:p>
                    <w:p w14:paraId="29FBCB4C" w14:textId="77777777" w:rsidR="00DD2A79" w:rsidRPr="006B3484" w:rsidRDefault="00DD2A79" w:rsidP="006B3484">
                      <w:pPr>
                        <w:rPr>
                          <w:color w:val="000000" w:themeColor="text1"/>
                        </w:rPr>
                      </w:pPr>
                      <w:r w:rsidRPr="006B3484">
                        <w:rPr>
                          <w:color w:val="000000" w:themeColor="text1"/>
                        </w:rPr>
                        <w:t>-r开关,递归子目录, -E扩展模式,里面可以用|分隔多个关键字, or关系</w:t>
                      </w:r>
                    </w:p>
                    <w:p w14:paraId="3BB2DEED" w14:textId="77777777" w:rsidR="00DD2A79" w:rsidRPr="006B3484" w:rsidRDefault="00DD2A79" w:rsidP="006B3484">
                      <w:pPr>
                        <w:rPr>
                          <w:color w:val="000000" w:themeColor="text1"/>
                        </w:rPr>
                      </w:pPr>
                      <w:r w:rsidRPr="006B3484">
                        <w:rPr>
                          <w:color w:val="000000" w:themeColor="text1"/>
                        </w:rPr>
                        <w:t>grep -r -E ‘word1|word2|word3’ dir/ &gt; gather.log</w:t>
                      </w:r>
                    </w:p>
                    <w:p w14:paraId="581F0C67" w14:textId="77777777" w:rsidR="00DD2A79" w:rsidRPr="006B3484" w:rsidRDefault="00DD2A79" w:rsidP="006B3484">
                      <w:pPr>
                        <w:jc w:val="center"/>
                        <w:rPr>
                          <w:color w:val="000000" w:themeColor="text1"/>
                        </w:rPr>
                      </w:pPr>
                    </w:p>
                    <w:p w14:paraId="3A2BB13F" w14:textId="77777777" w:rsidR="00DD2A79" w:rsidRPr="006B3484" w:rsidRDefault="00DD2A79"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DD2A79" w:rsidRPr="006B3484" w:rsidRDefault="00DD2A79"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DD2A79"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DD2A79" w:rsidP="00952DDA">
      <w:hyperlink r:id="rId25" w:history="1">
        <w:r w:rsidR="009161A1" w:rsidRPr="00843DCF">
          <w:rPr>
            <w:rStyle w:val="a8"/>
          </w:rPr>
          <w:t>https://en.wikipedia.org/wiki/R-tree</w:t>
        </w:r>
      </w:hyperlink>
    </w:p>
    <w:p w14:paraId="4F154568" w14:textId="77777777" w:rsidR="009161A1" w:rsidRDefault="00DD2A79"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DD2A79" w:rsidRPr="00D230EB" w:rsidRDefault="00DD2A79" w:rsidP="00792E01">
                            <w:pPr>
                              <w:rPr>
                                <w:b/>
                              </w:rPr>
                            </w:pPr>
                            <w:r w:rsidRPr="00D230EB">
                              <w:rPr>
                                <w:rFonts w:hint="eastAsia"/>
                                <w:b/>
                              </w:rPr>
                              <w:t>本地自建一个仓库</w:t>
                            </w:r>
                          </w:p>
                          <w:p w14:paraId="719C5511" w14:textId="77777777" w:rsidR="00DD2A79" w:rsidRPr="00D230EB" w:rsidRDefault="00DD2A79" w:rsidP="00792E01">
                            <w:pPr>
                              <w:rPr>
                                <w:color w:val="808080" w:themeColor="background1" w:themeShade="80"/>
                              </w:rPr>
                            </w:pPr>
                            <w:r w:rsidRPr="00D230EB">
                              <w:rPr>
                                <w:color w:val="808080" w:themeColor="background1" w:themeShade="80"/>
                              </w:rPr>
                              <w:t># 在没有远程仓库的情况下使用</w:t>
                            </w:r>
                          </w:p>
                          <w:p w14:paraId="15785CD2" w14:textId="77777777" w:rsidR="00DD2A79" w:rsidRPr="00D230EB" w:rsidRDefault="00DD2A79" w:rsidP="00792E01">
                            <w:pPr>
                              <w:rPr>
                                <w:color w:val="808080" w:themeColor="background1" w:themeShade="80"/>
                              </w:rPr>
                            </w:pPr>
                            <w:r w:rsidRPr="00D230EB">
                              <w:rPr>
                                <w:color w:val="808080" w:themeColor="background1" w:themeShade="80"/>
                              </w:rPr>
                              <w:t>## 新建一个目录作为工作目录</w:t>
                            </w:r>
                          </w:p>
                          <w:p w14:paraId="458DB0A4" w14:textId="77777777" w:rsidR="00DD2A79" w:rsidRPr="00D230EB" w:rsidRDefault="00DD2A79" w:rsidP="00792E01">
                            <w:pPr>
                              <w:rPr>
                                <w:b/>
                              </w:rPr>
                            </w:pPr>
                            <w:r w:rsidRPr="00D230EB">
                              <w:rPr>
                                <w:b/>
                              </w:rPr>
                              <w:t>$ mkdir demo</w:t>
                            </w:r>
                          </w:p>
                          <w:p w14:paraId="67BE60F0" w14:textId="77777777" w:rsidR="00DD2A79" w:rsidRPr="00D230EB" w:rsidRDefault="00DD2A79" w:rsidP="00792E01">
                            <w:pPr>
                              <w:rPr>
                                <w:b/>
                              </w:rPr>
                            </w:pPr>
                            <w:r w:rsidRPr="00D230EB">
                              <w:rPr>
                                <w:b/>
                              </w:rPr>
                              <w:t>$ cd demo</w:t>
                            </w:r>
                          </w:p>
                          <w:p w14:paraId="0D99BD78" w14:textId="77777777" w:rsidR="00DD2A79" w:rsidRPr="00D230EB" w:rsidRDefault="00DD2A79" w:rsidP="00792E01">
                            <w:pPr>
                              <w:rPr>
                                <w:color w:val="808080" w:themeColor="background1" w:themeShade="80"/>
                              </w:rPr>
                            </w:pPr>
                            <w:r w:rsidRPr="00D230EB">
                              <w:rPr>
                                <w:color w:val="808080" w:themeColor="background1" w:themeShade="80"/>
                              </w:rPr>
                              <w:t>## 在本地初始化git仓库</w:t>
                            </w:r>
                          </w:p>
                          <w:p w14:paraId="5E0655BF" w14:textId="77777777" w:rsidR="00DD2A79" w:rsidRPr="00D230EB" w:rsidRDefault="00DD2A79" w:rsidP="00792E01">
                            <w:pPr>
                              <w:rPr>
                                <w:b/>
                              </w:rPr>
                            </w:pPr>
                            <w:r w:rsidRPr="00D230EB">
                              <w:rPr>
                                <w:b/>
                              </w:rPr>
                              <w:t>$ git init</w:t>
                            </w:r>
                          </w:p>
                          <w:p w14:paraId="34146039" w14:textId="77777777" w:rsidR="00DD2A79" w:rsidRPr="00D230EB" w:rsidRDefault="00DD2A79"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DD2A79" w:rsidRPr="00D230EB" w:rsidRDefault="00DD2A79" w:rsidP="00792E01">
                            <w:pPr>
                              <w:rPr>
                                <w:color w:val="808080" w:themeColor="background1" w:themeShade="80"/>
                              </w:rPr>
                            </w:pPr>
                            <w:r w:rsidRPr="00D230EB">
                              <w:rPr>
                                <w:color w:val="808080" w:themeColor="background1" w:themeShade="80"/>
                              </w:rPr>
                              <w:t>## 添加一个叫origin的远程仓库</w:t>
                            </w:r>
                          </w:p>
                          <w:p w14:paraId="29B34DAB" w14:textId="77777777" w:rsidR="00DD2A79" w:rsidRPr="00D230EB" w:rsidRDefault="00DD2A79" w:rsidP="00792E01">
                            <w:pPr>
                              <w:rPr>
                                <w:b/>
                              </w:rPr>
                            </w:pPr>
                            <w:r w:rsidRPr="00D230EB">
                              <w:rPr>
                                <w:b/>
                              </w:rPr>
                              <w:t>$ git remote add origin https://github.com/xxxx/xxxx.git</w:t>
                            </w:r>
                          </w:p>
                          <w:p w14:paraId="5EB75EF4" w14:textId="77777777" w:rsidR="00DD2A79" w:rsidRPr="00D230EB" w:rsidRDefault="00DD2A79" w:rsidP="00792E01">
                            <w:pPr>
                              <w:rPr>
                                <w:color w:val="808080" w:themeColor="background1" w:themeShade="80"/>
                              </w:rPr>
                            </w:pPr>
                            <w:r w:rsidRPr="00D230EB">
                              <w:rPr>
                                <w:color w:val="808080" w:themeColor="background1" w:themeShade="80"/>
                              </w:rPr>
                              <w:t>## 添加个README吧</w:t>
                            </w:r>
                          </w:p>
                          <w:p w14:paraId="3BC29B92" w14:textId="77777777" w:rsidR="00DD2A79" w:rsidRPr="00D230EB" w:rsidRDefault="00DD2A79" w:rsidP="00792E01">
                            <w:pPr>
                              <w:rPr>
                                <w:b/>
                              </w:rPr>
                            </w:pPr>
                            <w:r w:rsidRPr="00D230EB">
                              <w:rPr>
                                <w:b/>
                              </w:rPr>
                              <w:t>$ vim README.md</w:t>
                            </w:r>
                          </w:p>
                          <w:p w14:paraId="33D6FD37" w14:textId="77777777" w:rsidR="00DD2A79" w:rsidRPr="00D230EB" w:rsidRDefault="00DD2A79" w:rsidP="00792E01">
                            <w:pPr>
                              <w:rPr>
                                <w:b/>
                              </w:rPr>
                            </w:pPr>
                            <w:r w:rsidRPr="00D230EB">
                              <w:rPr>
                                <w:b/>
                              </w:rPr>
                              <w:t>$ git add README.md</w:t>
                            </w:r>
                          </w:p>
                          <w:p w14:paraId="59BD0444" w14:textId="77777777" w:rsidR="00DD2A79" w:rsidRPr="00D230EB" w:rsidRDefault="00DD2A79" w:rsidP="00792E01">
                            <w:pPr>
                              <w:rPr>
                                <w:b/>
                              </w:rPr>
                            </w:pPr>
                            <w:r w:rsidRPr="00D230EB">
                              <w:rPr>
                                <w:b/>
                              </w:rPr>
                              <w:t>$ git commit -m "first commit with README"</w:t>
                            </w:r>
                          </w:p>
                          <w:p w14:paraId="43598403" w14:textId="77777777" w:rsidR="00DD2A79" w:rsidRPr="00D230EB" w:rsidRDefault="00DD2A79"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DD2A79" w:rsidRPr="00D230EB" w:rsidRDefault="00DD2A79" w:rsidP="00792E01">
                            <w:pPr>
                              <w:rPr>
                                <w:b/>
                              </w:rPr>
                            </w:pPr>
                            <w:r w:rsidRPr="00D230EB">
                              <w:rPr>
                                <w:b/>
                              </w:rPr>
                              <w:t>$ git push -u origin master</w:t>
                            </w:r>
                          </w:p>
                          <w:p w14:paraId="5C4EB907" w14:textId="77777777" w:rsidR="00DD2A79" w:rsidRPr="009810C0" w:rsidRDefault="00DD2A79"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DD2A79" w:rsidRPr="00D230EB" w:rsidRDefault="00DD2A79" w:rsidP="00792E01">
                      <w:pPr>
                        <w:rPr>
                          <w:b/>
                        </w:rPr>
                      </w:pPr>
                      <w:r w:rsidRPr="00D230EB">
                        <w:rPr>
                          <w:rFonts w:hint="eastAsia"/>
                          <w:b/>
                        </w:rPr>
                        <w:t>本地自建一个仓库</w:t>
                      </w:r>
                    </w:p>
                    <w:p w14:paraId="719C5511" w14:textId="77777777" w:rsidR="00DD2A79" w:rsidRPr="00D230EB" w:rsidRDefault="00DD2A79" w:rsidP="00792E01">
                      <w:pPr>
                        <w:rPr>
                          <w:color w:val="808080" w:themeColor="background1" w:themeShade="80"/>
                        </w:rPr>
                      </w:pPr>
                      <w:r w:rsidRPr="00D230EB">
                        <w:rPr>
                          <w:color w:val="808080" w:themeColor="background1" w:themeShade="80"/>
                        </w:rPr>
                        <w:t># 在没有远程仓库的情况下使用</w:t>
                      </w:r>
                    </w:p>
                    <w:p w14:paraId="15785CD2" w14:textId="77777777" w:rsidR="00DD2A79" w:rsidRPr="00D230EB" w:rsidRDefault="00DD2A79" w:rsidP="00792E01">
                      <w:pPr>
                        <w:rPr>
                          <w:color w:val="808080" w:themeColor="background1" w:themeShade="80"/>
                        </w:rPr>
                      </w:pPr>
                      <w:r w:rsidRPr="00D230EB">
                        <w:rPr>
                          <w:color w:val="808080" w:themeColor="background1" w:themeShade="80"/>
                        </w:rPr>
                        <w:t>## 新建一个目录作为工作目录</w:t>
                      </w:r>
                    </w:p>
                    <w:p w14:paraId="458DB0A4" w14:textId="77777777" w:rsidR="00DD2A79" w:rsidRPr="00D230EB" w:rsidRDefault="00DD2A79" w:rsidP="00792E01">
                      <w:pPr>
                        <w:rPr>
                          <w:b/>
                        </w:rPr>
                      </w:pPr>
                      <w:r w:rsidRPr="00D230EB">
                        <w:rPr>
                          <w:b/>
                        </w:rPr>
                        <w:t>$ mkdir demo</w:t>
                      </w:r>
                    </w:p>
                    <w:p w14:paraId="67BE60F0" w14:textId="77777777" w:rsidR="00DD2A79" w:rsidRPr="00D230EB" w:rsidRDefault="00DD2A79" w:rsidP="00792E01">
                      <w:pPr>
                        <w:rPr>
                          <w:b/>
                        </w:rPr>
                      </w:pPr>
                      <w:r w:rsidRPr="00D230EB">
                        <w:rPr>
                          <w:b/>
                        </w:rPr>
                        <w:t>$ cd demo</w:t>
                      </w:r>
                    </w:p>
                    <w:p w14:paraId="0D99BD78" w14:textId="77777777" w:rsidR="00DD2A79" w:rsidRPr="00D230EB" w:rsidRDefault="00DD2A79" w:rsidP="00792E01">
                      <w:pPr>
                        <w:rPr>
                          <w:color w:val="808080" w:themeColor="background1" w:themeShade="80"/>
                        </w:rPr>
                      </w:pPr>
                      <w:r w:rsidRPr="00D230EB">
                        <w:rPr>
                          <w:color w:val="808080" w:themeColor="background1" w:themeShade="80"/>
                        </w:rPr>
                        <w:t>## 在本地初始化git仓库</w:t>
                      </w:r>
                    </w:p>
                    <w:p w14:paraId="5E0655BF" w14:textId="77777777" w:rsidR="00DD2A79" w:rsidRPr="00D230EB" w:rsidRDefault="00DD2A79" w:rsidP="00792E01">
                      <w:pPr>
                        <w:rPr>
                          <w:b/>
                        </w:rPr>
                      </w:pPr>
                      <w:r w:rsidRPr="00D230EB">
                        <w:rPr>
                          <w:b/>
                        </w:rPr>
                        <w:t>$ git init</w:t>
                      </w:r>
                    </w:p>
                    <w:p w14:paraId="34146039" w14:textId="77777777" w:rsidR="00DD2A79" w:rsidRPr="00D230EB" w:rsidRDefault="00DD2A79"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DD2A79" w:rsidRPr="00D230EB" w:rsidRDefault="00DD2A79" w:rsidP="00792E01">
                      <w:pPr>
                        <w:rPr>
                          <w:color w:val="808080" w:themeColor="background1" w:themeShade="80"/>
                        </w:rPr>
                      </w:pPr>
                      <w:r w:rsidRPr="00D230EB">
                        <w:rPr>
                          <w:color w:val="808080" w:themeColor="background1" w:themeShade="80"/>
                        </w:rPr>
                        <w:t>## 添加一个叫origin的远程仓库</w:t>
                      </w:r>
                    </w:p>
                    <w:p w14:paraId="29B34DAB" w14:textId="77777777" w:rsidR="00DD2A79" w:rsidRPr="00D230EB" w:rsidRDefault="00DD2A79" w:rsidP="00792E01">
                      <w:pPr>
                        <w:rPr>
                          <w:b/>
                        </w:rPr>
                      </w:pPr>
                      <w:r w:rsidRPr="00D230EB">
                        <w:rPr>
                          <w:b/>
                        </w:rPr>
                        <w:t>$ git remote add origin https://github.com/xxxx/xxxx.git</w:t>
                      </w:r>
                    </w:p>
                    <w:p w14:paraId="5EB75EF4" w14:textId="77777777" w:rsidR="00DD2A79" w:rsidRPr="00D230EB" w:rsidRDefault="00DD2A79" w:rsidP="00792E01">
                      <w:pPr>
                        <w:rPr>
                          <w:color w:val="808080" w:themeColor="background1" w:themeShade="80"/>
                        </w:rPr>
                      </w:pPr>
                      <w:r w:rsidRPr="00D230EB">
                        <w:rPr>
                          <w:color w:val="808080" w:themeColor="background1" w:themeShade="80"/>
                        </w:rPr>
                        <w:t>## 添加个README吧</w:t>
                      </w:r>
                    </w:p>
                    <w:p w14:paraId="3BC29B92" w14:textId="77777777" w:rsidR="00DD2A79" w:rsidRPr="00D230EB" w:rsidRDefault="00DD2A79" w:rsidP="00792E01">
                      <w:pPr>
                        <w:rPr>
                          <w:b/>
                        </w:rPr>
                      </w:pPr>
                      <w:r w:rsidRPr="00D230EB">
                        <w:rPr>
                          <w:b/>
                        </w:rPr>
                        <w:t>$ vim README.md</w:t>
                      </w:r>
                    </w:p>
                    <w:p w14:paraId="33D6FD37" w14:textId="77777777" w:rsidR="00DD2A79" w:rsidRPr="00D230EB" w:rsidRDefault="00DD2A79" w:rsidP="00792E01">
                      <w:pPr>
                        <w:rPr>
                          <w:b/>
                        </w:rPr>
                      </w:pPr>
                      <w:r w:rsidRPr="00D230EB">
                        <w:rPr>
                          <w:b/>
                        </w:rPr>
                        <w:t>$ git add README.md</w:t>
                      </w:r>
                    </w:p>
                    <w:p w14:paraId="59BD0444" w14:textId="77777777" w:rsidR="00DD2A79" w:rsidRPr="00D230EB" w:rsidRDefault="00DD2A79" w:rsidP="00792E01">
                      <w:pPr>
                        <w:rPr>
                          <w:b/>
                        </w:rPr>
                      </w:pPr>
                      <w:r w:rsidRPr="00D230EB">
                        <w:rPr>
                          <w:b/>
                        </w:rPr>
                        <w:t>$ git commit -m "first commit with README"</w:t>
                      </w:r>
                    </w:p>
                    <w:p w14:paraId="43598403" w14:textId="77777777" w:rsidR="00DD2A79" w:rsidRPr="00D230EB" w:rsidRDefault="00DD2A79"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DD2A79" w:rsidRPr="00D230EB" w:rsidRDefault="00DD2A79" w:rsidP="00792E01">
                      <w:pPr>
                        <w:rPr>
                          <w:b/>
                        </w:rPr>
                      </w:pPr>
                      <w:r w:rsidRPr="00D230EB">
                        <w:rPr>
                          <w:b/>
                        </w:rPr>
                        <w:t>$ git push -u origin master</w:t>
                      </w:r>
                    </w:p>
                    <w:p w14:paraId="5C4EB907" w14:textId="77777777" w:rsidR="00DD2A79" w:rsidRPr="009810C0" w:rsidRDefault="00DD2A79"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DD2A79" w:rsidRPr="00D230EB" w:rsidRDefault="00DD2A79"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DD2A79" w:rsidRPr="00D230EB" w:rsidRDefault="00DD2A79" w:rsidP="00792E01">
                            <w:pPr>
                              <w:rPr>
                                <w:b/>
                              </w:rPr>
                            </w:pPr>
                            <w:r w:rsidRPr="00D230EB">
                              <w:rPr>
                                <w:b/>
                              </w:rPr>
                              <w:t>$ git add .</w:t>
                            </w:r>
                          </w:p>
                          <w:p w14:paraId="62C743DB" w14:textId="77777777" w:rsidR="00DD2A79" w:rsidRPr="00D230EB" w:rsidRDefault="00DD2A79" w:rsidP="00792E01">
                            <w:pPr>
                              <w:rPr>
                                <w:color w:val="808080" w:themeColor="background1" w:themeShade="80"/>
                              </w:rPr>
                            </w:pPr>
                            <w:r w:rsidRPr="00D230EB">
                              <w:rPr>
                                <w:color w:val="808080" w:themeColor="background1" w:themeShade="80"/>
                              </w:rPr>
                              <w:t>## 提交修改</w:t>
                            </w:r>
                          </w:p>
                          <w:p w14:paraId="11831F19" w14:textId="77777777" w:rsidR="00DD2A79" w:rsidRPr="00D230EB" w:rsidRDefault="00DD2A79" w:rsidP="00792E01">
                            <w:pPr>
                              <w:rPr>
                                <w:b/>
                              </w:rPr>
                            </w:pPr>
                            <w:r w:rsidRPr="00D230EB">
                              <w:rPr>
                                <w:b/>
                              </w:rPr>
                              <w:t>$ git commit -m "update"</w:t>
                            </w:r>
                          </w:p>
                          <w:p w14:paraId="6E4CC331" w14:textId="77777777" w:rsidR="00DD2A79" w:rsidRPr="00D230EB" w:rsidRDefault="00DD2A79" w:rsidP="00792E01">
                            <w:pPr>
                              <w:rPr>
                                <w:color w:val="808080" w:themeColor="background1" w:themeShade="80"/>
                              </w:rPr>
                            </w:pPr>
                            <w:r w:rsidRPr="00D230EB">
                              <w:rPr>
                                <w:color w:val="808080" w:themeColor="background1" w:themeShade="80"/>
                              </w:rPr>
                              <w:t>## 推送到远程仓库</w:t>
                            </w:r>
                          </w:p>
                          <w:p w14:paraId="11E92916" w14:textId="77777777" w:rsidR="00DD2A79" w:rsidRPr="00D230EB" w:rsidRDefault="00DD2A79" w:rsidP="00792E01">
                            <w:pPr>
                              <w:rPr>
                                <w:b/>
                              </w:rPr>
                            </w:pPr>
                            <w:r w:rsidRPr="00D230EB">
                              <w:rPr>
                                <w:b/>
                              </w:rPr>
                              <w:t xml:space="preserve">$ git push </w:t>
                            </w:r>
                          </w:p>
                          <w:p w14:paraId="38D9F541" w14:textId="77777777" w:rsidR="00DD2A79" w:rsidRPr="009810C0" w:rsidRDefault="00DD2A79"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DD2A79" w:rsidRPr="00D230EB" w:rsidRDefault="00DD2A79"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DD2A79" w:rsidRPr="00D230EB" w:rsidRDefault="00DD2A79" w:rsidP="00792E01">
                      <w:pPr>
                        <w:rPr>
                          <w:b/>
                        </w:rPr>
                      </w:pPr>
                      <w:r w:rsidRPr="00D230EB">
                        <w:rPr>
                          <w:b/>
                        </w:rPr>
                        <w:t>$ git add .</w:t>
                      </w:r>
                    </w:p>
                    <w:p w14:paraId="62C743DB" w14:textId="77777777" w:rsidR="00DD2A79" w:rsidRPr="00D230EB" w:rsidRDefault="00DD2A79" w:rsidP="00792E01">
                      <w:pPr>
                        <w:rPr>
                          <w:color w:val="808080" w:themeColor="background1" w:themeShade="80"/>
                        </w:rPr>
                      </w:pPr>
                      <w:r w:rsidRPr="00D230EB">
                        <w:rPr>
                          <w:color w:val="808080" w:themeColor="background1" w:themeShade="80"/>
                        </w:rPr>
                        <w:t>## 提交修改</w:t>
                      </w:r>
                    </w:p>
                    <w:p w14:paraId="11831F19" w14:textId="77777777" w:rsidR="00DD2A79" w:rsidRPr="00D230EB" w:rsidRDefault="00DD2A79" w:rsidP="00792E01">
                      <w:pPr>
                        <w:rPr>
                          <w:b/>
                        </w:rPr>
                      </w:pPr>
                      <w:r w:rsidRPr="00D230EB">
                        <w:rPr>
                          <w:b/>
                        </w:rPr>
                        <w:t>$ git commit -m "update"</w:t>
                      </w:r>
                    </w:p>
                    <w:p w14:paraId="6E4CC331" w14:textId="77777777" w:rsidR="00DD2A79" w:rsidRPr="00D230EB" w:rsidRDefault="00DD2A79" w:rsidP="00792E01">
                      <w:pPr>
                        <w:rPr>
                          <w:color w:val="808080" w:themeColor="background1" w:themeShade="80"/>
                        </w:rPr>
                      </w:pPr>
                      <w:r w:rsidRPr="00D230EB">
                        <w:rPr>
                          <w:color w:val="808080" w:themeColor="background1" w:themeShade="80"/>
                        </w:rPr>
                        <w:t>## 推送到远程仓库</w:t>
                      </w:r>
                    </w:p>
                    <w:p w14:paraId="11E92916" w14:textId="77777777" w:rsidR="00DD2A79" w:rsidRPr="00D230EB" w:rsidRDefault="00DD2A79" w:rsidP="00792E01">
                      <w:pPr>
                        <w:rPr>
                          <w:b/>
                        </w:rPr>
                      </w:pPr>
                      <w:r w:rsidRPr="00D230EB">
                        <w:rPr>
                          <w:b/>
                        </w:rPr>
                        <w:t xml:space="preserve">$ git push </w:t>
                      </w:r>
                    </w:p>
                    <w:p w14:paraId="38D9F541" w14:textId="77777777" w:rsidR="00DD2A79" w:rsidRPr="009810C0" w:rsidRDefault="00DD2A79"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Default="00504724" w:rsidP="00504724">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77777777" w:rsidR="00504724" w:rsidRPr="00504724" w:rsidRDefault="00504724"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5AC59141" w:rsidR="00504724" w:rsidRDefault="00504724" w:rsidP="00504724">
      <w:pPr>
        <w:pStyle w:val="2"/>
      </w:pPr>
      <w:r>
        <w:rPr>
          <w:rFonts w:hint="eastAsia"/>
        </w:rPr>
        <w:t>STL标准库</w:t>
      </w:r>
    </w:p>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lastRenderedPageBreak/>
        <w:t>GDALMajorObject类</w:t>
      </w:r>
      <w:r>
        <w:t>：带有元数据的对象。</w:t>
      </w:r>
    </w:p>
    <w:p w14:paraId="2D0601F3" w14:textId="28D17050" w:rsidR="00C32A36" w:rsidRDefault="00C32A36" w:rsidP="00C32A36">
      <w:r w:rsidRPr="00C32A36">
        <w:rPr>
          <w:b/>
        </w:rPr>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3F46280F"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017B9E5F" w14:textId="0B9DC657" w:rsidR="00412E89" w:rsidRDefault="00412E89" w:rsidP="00E63F7B">
      <w:r>
        <w:rPr>
          <w:noProof/>
        </w:rPr>
        <w:lastRenderedPageBreak/>
        <w:drawing>
          <wp:inline distT="0" distB="0" distL="0" distR="0" wp14:anchorId="2AFD271C" wp14:editId="118A747D">
            <wp:extent cx="5274310" cy="3112140"/>
            <wp:effectExtent l="0" t="0" r="2540" b="0"/>
            <wp:docPr id="282" name="图片 282" descr="https://headfirst-gdal.readthedocs.io/en/latest/_images/opengis_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eadfirst-gdal.readthedocs.io/en/latest/_images/opengis_geometry.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112140"/>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DD2A79" w:rsidRDefault="00DD2A79" w:rsidP="007A5010">
                            <w:r>
                              <w:t xml:space="preserve">var string = "123"    </w:t>
                            </w:r>
                            <w:r>
                              <w:rPr>
                                <w:rFonts w:hint="eastAsia"/>
                              </w:rPr>
                              <w:t>//文件内容</w:t>
                            </w:r>
                          </w:p>
                          <w:p w14:paraId="55620C19" w14:textId="68767ABD" w:rsidR="00DD2A79" w:rsidRDefault="00DD2A79" w:rsidP="007A5010">
                            <w:r>
                              <w:t xml:space="preserve">var filename = "demo"  </w:t>
                            </w:r>
                            <w:r>
                              <w:rPr>
                                <w:rFonts w:hint="eastAsia"/>
                              </w:rPr>
                              <w:t>//文件名</w:t>
                            </w:r>
                          </w:p>
                          <w:p w14:paraId="2D770A47" w14:textId="77777777" w:rsidR="00DD2A79" w:rsidRDefault="00DD2A79" w:rsidP="007A5010">
                            <w:r>
                              <w:t>var file = new Blob(</w:t>
                            </w:r>
                          </w:p>
                          <w:p w14:paraId="4AD20E8C" w14:textId="77777777" w:rsidR="00DD2A79" w:rsidRDefault="00DD2A79" w:rsidP="007A5010">
                            <w:r>
                              <w:t xml:space="preserve">  [string],</w:t>
                            </w:r>
                          </w:p>
                          <w:p w14:paraId="7784F902" w14:textId="77777777" w:rsidR="00DD2A79" w:rsidRDefault="00DD2A79" w:rsidP="007A5010">
                            <w:r>
                              <w:t xml:space="preserve">  {type: 'text/plain'}</w:t>
                            </w:r>
                          </w:p>
                          <w:p w14:paraId="4351AE00" w14:textId="77777777" w:rsidR="00DD2A79" w:rsidRDefault="00DD2A79" w:rsidP="007A5010">
                            <w:r>
                              <w:t>);</w:t>
                            </w:r>
                          </w:p>
                          <w:p w14:paraId="2F8CFB9C" w14:textId="77777777" w:rsidR="00DD2A79" w:rsidRDefault="00DD2A79" w:rsidP="007A5010">
                            <w:r>
                              <w:t>var reader = new FileReader();</w:t>
                            </w:r>
                          </w:p>
                          <w:p w14:paraId="4E9D5FB2" w14:textId="77777777" w:rsidR="00DD2A79" w:rsidRDefault="00DD2A79" w:rsidP="007A5010">
                            <w:r>
                              <w:t>reader.readAsDataURL(file);</w:t>
                            </w:r>
                          </w:p>
                          <w:p w14:paraId="066D0935" w14:textId="77777777" w:rsidR="00DD2A79" w:rsidRDefault="00DD2A79" w:rsidP="007A5010">
                            <w:r>
                              <w:t>reader.onload = function(e) {</w:t>
                            </w:r>
                          </w:p>
                          <w:p w14:paraId="2006EC0E" w14:textId="77777777" w:rsidR="00DD2A79" w:rsidRDefault="00DD2A79" w:rsidP="007A5010">
                            <w:r>
                              <w:t xml:space="preserve">  var a = document.createElement("a");</w:t>
                            </w:r>
                          </w:p>
                          <w:p w14:paraId="449A9899" w14:textId="77777777" w:rsidR="00DD2A79" w:rsidRDefault="00DD2A79" w:rsidP="007A5010">
                            <w:r>
                              <w:t xml:space="preserve">  a.download = filename;</w:t>
                            </w:r>
                          </w:p>
                          <w:p w14:paraId="79DCF24E" w14:textId="77777777" w:rsidR="00DD2A79" w:rsidRDefault="00DD2A79" w:rsidP="007A5010">
                            <w:r>
                              <w:t xml:space="preserve">  a.id = "download_a"</w:t>
                            </w:r>
                          </w:p>
                          <w:p w14:paraId="2C489A8A" w14:textId="77777777" w:rsidR="00DD2A79" w:rsidRDefault="00DD2A79" w:rsidP="007A5010">
                            <w:r>
                              <w:t xml:space="preserve">  a.href = e.target.result;</w:t>
                            </w:r>
                          </w:p>
                          <w:p w14:paraId="785D71E0" w14:textId="77777777" w:rsidR="00DD2A79" w:rsidRDefault="00DD2A79" w:rsidP="007A5010">
                            <w:r>
                              <w:t xml:space="preserve">  document.body.append(a);</w:t>
                            </w:r>
                          </w:p>
                          <w:p w14:paraId="33E6A519" w14:textId="77777777" w:rsidR="00DD2A79" w:rsidRDefault="00DD2A79" w:rsidP="007A5010">
                            <w:r>
                              <w:t xml:space="preserve">  a.click();</w:t>
                            </w:r>
                          </w:p>
                          <w:p w14:paraId="32587A56" w14:textId="77777777" w:rsidR="00DD2A79" w:rsidRDefault="00DD2A79" w:rsidP="007A5010">
                            <w:r>
                              <w:t xml:space="preserve">  document.getElementById("download_a").remove();</w:t>
                            </w:r>
                          </w:p>
                          <w:p w14:paraId="075A0F4F" w14:textId="77777777" w:rsidR="00DD2A79" w:rsidRDefault="00DD2A79" w:rsidP="007A5010">
                            <w:r>
                              <w:t>};</w:t>
                            </w:r>
                          </w:p>
                          <w:p w14:paraId="062942E9" w14:textId="4AEBDF9E" w:rsidR="00DD2A79" w:rsidRDefault="00DD2A79"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DD2A79" w:rsidRDefault="00DD2A79" w:rsidP="007A5010">
                      <w:r>
                        <w:t xml:space="preserve">var string = "123"    </w:t>
                      </w:r>
                      <w:r>
                        <w:rPr>
                          <w:rFonts w:hint="eastAsia"/>
                        </w:rPr>
                        <w:t>//文件内容</w:t>
                      </w:r>
                    </w:p>
                    <w:p w14:paraId="55620C19" w14:textId="68767ABD" w:rsidR="00DD2A79" w:rsidRDefault="00DD2A79" w:rsidP="007A5010">
                      <w:r>
                        <w:t xml:space="preserve">var filename = "demo"  </w:t>
                      </w:r>
                      <w:r>
                        <w:rPr>
                          <w:rFonts w:hint="eastAsia"/>
                        </w:rPr>
                        <w:t>//文件名</w:t>
                      </w:r>
                    </w:p>
                    <w:p w14:paraId="2D770A47" w14:textId="77777777" w:rsidR="00DD2A79" w:rsidRDefault="00DD2A79" w:rsidP="007A5010">
                      <w:r>
                        <w:t>var file = new Blob(</w:t>
                      </w:r>
                    </w:p>
                    <w:p w14:paraId="4AD20E8C" w14:textId="77777777" w:rsidR="00DD2A79" w:rsidRDefault="00DD2A79" w:rsidP="007A5010">
                      <w:r>
                        <w:t xml:space="preserve">  [string],</w:t>
                      </w:r>
                    </w:p>
                    <w:p w14:paraId="7784F902" w14:textId="77777777" w:rsidR="00DD2A79" w:rsidRDefault="00DD2A79" w:rsidP="007A5010">
                      <w:r>
                        <w:t xml:space="preserve">  {type: 'text/plain'}</w:t>
                      </w:r>
                    </w:p>
                    <w:p w14:paraId="4351AE00" w14:textId="77777777" w:rsidR="00DD2A79" w:rsidRDefault="00DD2A79" w:rsidP="007A5010">
                      <w:r>
                        <w:t>);</w:t>
                      </w:r>
                    </w:p>
                    <w:p w14:paraId="2F8CFB9C" w14:textId="77777777" w:rsidR="00DD2A79" w:rsidRDefault="00DD2A79" w:rsidP="007A5010">
                      <w:r>
                        <w:t>var reader = new FileReader();</w:t>
                      </w:r>
                    </w:p>
                    <w:p w14:paraId="4E9D5FB2" w14:textId="77777777" w:rsidR="00DD2A79" w:rsidRDefault="00DD2A79" w:rsidP="007A5010">
                      <w:r>
                        <w:t>reader.readAsDataURL(file);</w:t>
                      </w:r>
                    </w:p>
                    <w:p w14:paraId="066D0935" w14:textId="77777777" w:rsidR="00DD2A79" w:rsidRDefault="00DD2A79" w:rsidP="007A5010">
                      <w:r>
                        <w:t>reader.onload = function(e) {</w:t>
                      </w:r>
                    </w:p>
                    <w:p w14:paraId="2006EC0E" w14:textId="77777777" w:rsidR="00DD2A79" w:rsidRDefault="00DD2A79" w:rsidP="007A5010">
                      <w:r>
                        <w:t xml:space="preserve">  var a = document.createElement("a");</w:t>
                      </w:r>
                    </w:p>
                    <w:p w14:paraId="449A9899" w14:textId="77777777" w:rsidR="00DD2A79" w:rsidRDefault="00DD2A79" w:rsidP="007A5010">
                      <w:r>
                        <w:t xml:space="preserve">  a.download = filename;</w:t>
                      </w:r>
                    </w:p>
                    <w:p w14:paraId="79DCF24E" w14:textId="77777777" w:rsidR="00DD2A79" w:rsidRDefault="00DD2A79" w:rsidP="007A5010">
                      <w:r>
                        <w:t xml:space="preserve">  a.id = "download_a"</w:t>
                      </w:r>
                    </w:p>
                    <w:p w14:paraId="2C489A8A" w14:textId="77777777" w:rsidR="00DD2A79" w:rsidRDefault="00DD2A79" w:rsidP="007A5010">
                      <w:r>
                        <w:t xml:space="preserve">  a.href = e.target.result;</w:t>
                      </w:r>
                    </w:p>
                    <w:p w14:paraId="785D71E0" w14:textId="77777777" w:rsidR="00DD2A79" w:rsidRDefault="00DD2A79" w:rsidP="007A5010">
                      <w:r>
                        <w:t xml:space="preserve">  document.body.append(a);</w:t>
                      </w:r>
                    </w:p>
                    <w:p w14:paraId="33E6A519" w14:textId="77777777" w:rsidR="00DD2A79" w:rsidRDefault="00DD2A79" w:rsidP="007A5010">
                      <w:r>
                        <w:t xml:space="preserve">  a.click();</w:t>
                      </w:r>
                    </w:p>
                    <w:p w14:paraId="32587A56" w14:textId="77777777" w:rsidR="00DD2A79" w:rsidRDefault="00DD2A79" w:rsidP="007A5010">
                      <w:r>
                        <w:t xml:space="preserve">  document.getElementById("download_a").remove();</w:t>
                      </w:r>
                    </w:p>
                    <w:p w14:paraId="075A0F4F" w14:textId="77777777" w:rsidR="00DD2A79" w:rsidRDefault="00DD2A79" w:rsidP="007A5010">
                      <w:r>
                        <w:t>};</w:t>
                      </w:r>
                    </w:p>
                    <w:p w14:paraId="062942E9" w14:textId="4AEBDF9E" w:rsidR="00DD2A79" w:rsidRDefault="00DD2A79"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DD2A79" w:rsidRPr="00A7789A" w:rsidRDefault="00DD2A79"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DD2A79" w:rsidRPr="00A7789A" w:rsidRDefault="00DD2A79"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lastRenderedPageBreak/>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lastRenderedPageBreak/>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78F01C89" w:rsidR="00C2004B" w:rsidRP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77DEC234" w14:textId="3F96EC51" w:rsidR="00A15227" w:rsidRDefault="00880170" w:rsidP="000D077E">
      <w:pPr>
        <w:pStyle w:val="2"/>
      </w:pPr>
      <w:r>
        <w:rPr>
          <w:rFonts w:hint="eastAsia"/>
        </w:rPr>
        <w:t>C++</w:t>
      </w:r>
    </w:p>
    <w:p w14:paraId="1BF4BC44" w14:textId="5BC5829B" w:rsidR="00FA41F2" w:rsidRPr="00FA41F2" w:rsidRDefault="00FA41F2" w:rsidP="00FA41F2">
      <w:pPr>
        <w:pStyle w:val="3"/>
        <w:rPr>
          <w:b w:val="0"/>
        </w:rPr>
      </w:pPr>
      <w:r w:rsidRPr="00FA41F2">
        <w:rPr>
          <w:rFonts w:hint="eastAsia"/>
          <w:b w:val="0"/>
        </w:rPr>
        <w:t>基础知识</w:t>
      </w:r>
    </w:p>
    <w:p w14:paraId="4F31216C" w14:textId="77777777" w:rsidR="00FA41F2" w:rsidRDefault="00FA41F2" w:rsidP="00FA41F2">
      <w:r w:rsidRPr="00FA41F2">
        <w:t>char是8位字符类型</w:t>
      </w:r>
    </w:p>
    <w:p w14:paraId="43305471" w14:textId="28040E3F" w:rsidR="00FA41F2" w:rsidRDefault="00FA41F2" w:rsidP="00FA41F2">
      <w:r w:rsidRPr="00FA41F2">
        <w:t>wchar_t数据类型一般为16位或32位</w:t>
      </w:r>
    </w:p>
    <w:p w14:paraId="204893E6" w14:textId="57610323" w:rsidR="00FA41F2" w:rsidRDefault="00FA41F2" w:rsidP="00FA41F2">
      <w:r w:rsidRPr="00FA41F2">
        <w:t>C</w:t>
      </w:r>
      <w:r>
        <w:rPr>
          <w:rFonts w:hint="eastAsia"/>
        </w:rPr>
        <w:t>：</w:t>
      </w:r>
      <w:r w:rsidRPr="00FA41F2">
        <w:t>wprintf()</w:t>
      </w:r>
    </w:p>
    <w:p w14:paraId="34B5E0A3" w14:textId="77777777" w:rsidR="00FA41F2" w:rsidRDefault="00FA41F2" w:rsidP="00FA41F2">
      <w:r w:rsidRPr="00FA41F2">
        <w:t>C++的iostream类库</w:t>
      </w:r>
      <w:r>
        <w:rPr>
          <w:rFonts w:hint="eastAsia"/>
        </w:rPr>
        <w:t>：</w:t>
      </w:r>
    </w:p>
    <w:p w14:paraId="39CB804B" w14:textId="61AB2F37" w:rsidR="00FA41F2" w:rsidRPr="00FA41F2" w:rsidRDefault="00FA41F2" w:rsidP="00FA41F2">
      <w:pPr>
        <w:rPr>
          <w:shd w:val="pct15" w:color="auto" w:fill="FFFFFF"/>
        </w:rPr>
      </w:pPr>
      <w:r w:rsidRPr="00FA41F2">
        <w:rPr>
          <w:shd w:val="pct15" w:color="auto" w:fill="FFFFFF"/>
        </w:rPr>
        <w:t>wchar_t wt[] = L"中国";   //大写字母L告诉编译器为"中"字分配两个字节的空间</w:t>
      </w:r>
    </w:p>
    <w:p w14:paraId="3EA358C9" w14:textId="1BC2733F" w:rsidR="00FA41F2" w:rsidRPr="00FA41F2" w:rsidRDefault="00FA41F2" w:rsidP="00FA41F2">
      <w:pPr>
        <w:rPr>
          <w:shd w:val="pct15" w:color="auto" w:fill="FFFFFF"/>
        </w:rPr>
      </w:pPr>
      <w:r w:rsidRPr="00FA41F2">
        <w:rPr>
          <w:shd w:val="pct15" w:color="auto" w:fill="FFFFFF"/>
        </w:rPr>
        <w:t xml:space="preserve">wcout &lt;&lt; wt &lt;&lt; endl;  </w:t>
      </w:r>
    </w:p>
    <w:p w14:paraId="0DCC00B8" w14:textId="77777777" w:rsidR="00FA41F2" w:rsidRPr="00FA41F2" w:rsidRDefault="00FA41F2" w:rsidP="00FA41F2"/>
    <w:p w14:paraId="37CD3D27" w14:textId="77777777" w:rsidR="00381A88" w:rsidRPr="00FA41F2" w:rsidRDefault="00381A88" w:rsidP="00381A88">
      <w:pPr>
        <w:pStyle w:val="3"/>
        <w:rPr>
          <w:b w:val="0"/>
        </w:rPr>
      </w:pPr>
      <w:r w:rsidRPr="00FA41F2">
        <w:rPr>
          <w:rFonts w:hint="eastAsia"/>
          <w:b w:val="0"/>
        </w:rPr>
        <w:lastRenderedPageBreak/>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bookmarkStart w:id="0" w:name="_GoBack"/>
      <w:bookmarkEnd w:id="0"/>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DD2A79" w:rsidP="00075C3D">
      <w:hyperlink r:id="rId33"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DD2A79" w:rsidP="00075C3D">
      <w:hyperlink r:id="rId34"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lastRenderedPageBreak/>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DD2A79" w:rsidP="00563FD3">
      <w:hyperlink r:id="rId35"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lastRenderedPageBreak/>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841750"/>
                    </a:xfrm>
                    <a:prstGeom prst="rect">
                      <a:avLst/>
                    </a:prstGeom>
                  </pic:spPr>
                </pic:pic>
              </a:graphicData>
            </a:graphic>
          </wp:inline>
        </w:drawing>
      </w:r>
      <w:r>
        <w:rPr>
          <w:rFonts w:hint="eastAsia"/>
        </w:rPr>
        <w:t>参考资料：</w:t>
      </w:r>
      <w:r>
        <w:br/>
      </w:r>
      <w:hyperlink r:id="rId37"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12E89">
        <w:rPr>
          <w:rFonts w:ascii="宋体" w:eastAsia="宋体" w:hAnsi="宋体"/>
        </w:rPr>
        <w:fldChar w:fldCharType="begin"/>
      </w:r>
      <w:r w:rsidR="00412E89">
        <w:rPr>
          <w:rFonts w:ascii="宋体" w:eastAsia="宋体" w:hAnsi="宋体"/>
        </w:rPr>
        <w:instrText xml:space="preserve"> INCLUDEPICTURE  "http://ww3.sinaimg.cn/mw690/5e4d414cgw1es1armenn7j20fe07bt9v.jpg" \* MERGEFORMATINET </w:instrText>
      </w:r>
      <w:r w:rsidR="00412E89">
        <w:rPr>
          <w:rFonts w:ascii="宋体" w:eastAsia="宋体" w:hAnsi="宋体"/>
        </w:rPr>
        <w:fldChar w:fldCharType="separate"/>
      </w:r>
      <w:r w:rsidR="00E63F7B">
        <w:rPr>
          <w:rFonts w:ascii="宋体" w:eastAsia="宋体" w:hAnsi="宋体"/>
        </w:rPr>
        <w:fldChar w:fldCharType="begin"/>
      </w:r>
      <w:r w:rsidR="00E63F7B">
        <w:rPr>
          <w:rFonts w:ascii="宋体" w:eastAsia="宋体" w:hAnsi="宋体"/>
        </w:rPr>
        <w:instrText xml:space="preserve"> INCLUDEPICTURE  "http://ww3.sinaimg.cn/mw690/5e4d414cgw1es1armenn7j20fe07bt9v.jpg" \* MERGEFORMATINET </w:instrText>
      </w:r>
      <w:r w:rsidR="00E63F7B">
        <w:rPr>
          <w:rFonts w:ascii="宋体" w:eastAsia="宋体" w:hAnsi="宋体"/>
        </w:rPr>
        <w:fldChar w:fldCharType="separate"/>
      </w:r>
      <w:r w:rsidR="00657926">
        <w:rPr>
          <w:rFonts w:ascii="宋体" w:eastAsia="宋体" w:hAnsi="宋体"/>
        </w:rPr>
        <w:fldChar w:fldCharType="begin"/>
      </w:r>
      <w:r w:rsidR="00657926">
        <w:rPr>
          <w:rFonts w:ascii="宋体" w:eastAsia="宋体" w:hAnsi="宋体"/>
        </w:rPr>
        <w:instrText xml:space="preserve"> INCLUDEPICTURE  "http://ww3.sinaimg.cn/mw690/5e4d414cgw1es1armenn7j20fe07bt9v.jpg" \* MERGEFORMATINET </w:instrText>
      </w:r>
      <w:r w:rsidR="00657926">
        <w:rPr>
          <w:rFonts w:ascii="宋体" w:eastAsia="宋体" w:hAnsi="宋体"/>
        </w:rPr>
        <w:fldChar w:fldCharType="separate"/>
      </w:r>
      <w:r w:rsidR="00A24E92">
        <w:rPr>
          <w:rFonts w:ascii="宋体" w:eastAsia="宋体" w:hAnsi="宋体"/>
        </w:rPr>
        <w:fldChar w:fldCharType="begin"/>
      </w:r>
      <w:r w:rsidR="00A24E92">
        <w:rPr>
          <w:rFonts w:ascii="宋体" w:eastAsia="宋体" w:hAnsi="宋体"/>
        </w:rPr>
        <w:instrText xml:space="preserve"> INCLUDEPICTURE  "http://ww3.sinaimg.cn/mw690/5e4d414cgw1es1armenn7j20fe07bt9v.jpg" \* MERGEFORMATINET </w:instrText>
      </w:r>
      <w:r w:rsidR="00A24E92">
        <w:rPr>
          <w:rFonts w:ascii="宋体" w:eastAsia="宋体" w:hAnsi="宋体"/>
        </w:rPr>
        <w:fldChar w:fldCharType="separate"/>
      </w:r>
      <w:r w:rsidR="00335929">
        <w:rPr>
          <w:rFonts w:ascii="宋体" w:eastAsia="宋体" w:hAnsi="宋体"/>
        </w:rPr>
        <w:fldChar w:fldCharType="begin"/>
      </w:r>
      <w:r w:rsidR="00335929">
        <w:rPr>
          <w:rFonts w:ascii="宋体" w:eastAsia="宋体" w:hAnsi="宋体"/>
        </w:rPr>
        <w:instrText xml:space="preserve"> INCLUDEPICTURE  "http://ww3.sinaimg.cn/mw690/5e4d414cgw1es1armenn7j20fe07bt9v.jpg" \* MERGEFORMATINET </w:instrText>
      </w:r>
      <w:r w:rsidR="00335929">
        <w:rPr>
          <w:rFonts w:ascii="宋体" w:eastAsia="宋体" w:hAnsi="宋体"/>
        </w:rPr>
        <w:fldChar w:fldCharType="separate"/>
      </w:r>
      <w:r w:rsidR="00DD2A79">
        <w:rPr>
          <w:rFonts w:ascii="宋体" w:eastAsia="宋体" w:hAnsi="宋体"/>
        </w:rPr>
        <w:fldChar w:fldCharType="begin"/>
      </w:r>
      <w:r w:rsidR="00DD2A79">
        <w:rPr>
          <w:rFonts w:ascii="宋体" w:eastAsia="宋体" w:hAnsi="宋体"/>
        </w:rPr>
        <w:instrText xml:space="preserve"> INCLUDEPICTURE  "http://ww3.sinaimg.cn/mw690/5e4d414cgw1es1armenn7j20fe07bt9v.jpg" \* MERGEFORMATINET </w:instrText>
      </w:r>
      <w:r w:rsidR="00DD2A79">
        <w:rPr>
          <w:rFonts w:ascii="宋体" w:eastAsia="宋体" w:hAnsi="宋体"/>
        </w:rPr>
        <w:fldChar w:fldCharType="separate"/>
      </w:r>
      <w:r w:rsidR="00DD2A79">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65pt" o:bordertopcolor="this" o:borderleftcolor="this" o:borderbottomcolor="this" o:borderrightcolor="this">
            <v:imagedata r:id="rId38" r:href="rId39"/>
            <w10:bordertop type="single" width="4"/>
            <w10:borderleft type="single" width="4"/>
            <w10:borderbottom type="single" width="4"/>
            <w10:borderright type="single" width="4"/>
          </v:shape>
        </w:pict>
      </w:r>
      <w:r w:rsidR="00DD2A79">
        <w:rPr>
          <w:rFonts w:ascii="宋体" w:eastAsia="宋体" w:hAnsi="宋体"/>
        </w:rPr>
        <w:fldChar w:fldCharType="end"/>
      </w:r>
      <w:r w:rsidR="00335929">
        <w:rPr>
          <w:rFonts w:ascii="宋体" w:eastAsia="宋体" w:hAnsi="宋体"/>
        </w:rPr>
        <w:fldChar w:fldCharType="end"/>
      </w:r>
      <w:r w:rsidR="00A24E92">
        <w:rPr>
          <w:rFonts w:ascii="宋体" w:eastAsia="宋体" w:hAnsi="宋体"/>
        </w:rPr>
        <w:fldChar w:fldCharType="end"/>
      </w:r>
      <w:r w:rsidR="00657926">
        <w:rPr>
          <w:rFonts w:ascii="宋体" w:eastAsia="宋体" w:hAnsi="宋体"/>
        </w:rPr>
        <w:fldChar w:fldCharType="end"/>
      </w:r>
      <w:r w:rsidR="00E63F7B">
        <w:rPr>
          <w:rFonts w:ascii="宋体" w:eastAsia="宋体" w:hAnsi="宋体"/>
        </w:rPr>
        <w:fldChar w:fldCharType="end"/>
      </w:r>
      <w:r w:rsidR="00412E89">
        <w:rPr>
          <w:rFonts w:ascii="宋体" w:eastAsia="宋体" w:hAnsi="宋体"/>
        </w:rPr>
        <w:fldChar w:fldCharType="end"/>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12E89">
        <w:fldChar w:fldCharType="begin"/>
      </w:r>
      <w:r w:rsidR="00412E89">
        <w:instrText xml:space="preserve"> INCLUDEPICTURE  "https://pic4.zhimg.com/f57298cefba18fca5f31b8762f01d933_b.jpg" \* MERGEFORMATINET </w:instrText>
      </w:r>
      <w:r w:rsidR="00412E89">
        <w:fldChar w:fldCharType="separate"/>
      </w:r>
      <w:r w:rsidR="00E63F7B">
        <w:fldChar w:fldCharType="begin"/>
      </w:r>
      <w:r w:rsidR="00E63F7B">
        <w:instrText xml:space="preserve"> INCLUDEPICTURE  "https://pic4.zhimg.com/f57298cefba18fca5f31b8762f01d933_b.jpg" \* MERGEFORMATINET </w:instrText>
      </w:r>
      <w:r w:rsidR="00E63F7B">
        <w:fldChar w:fldCharType="separate"/>
      </w:r>
      <w:r w:rsidR="00657926">
        <w:fldChar w:fldCharType="begin"/>
      </w:r>
      <w:r w:rsidR="00657926">
        <w:instrText xml:space="preserve"> INCLUDEPICTURE  "https://pic4.zhimg.com/f57298cefba18fca5f31b8762f01d933_b.jpg" \* MERGEFORMATINET </w:instrText>
      </w:r>
      <w:r w:rsidR="00657926">
        <w:fldChar w:fldCharType="separate"/>
      </w:r>
      <w:r w:rsidR="00A24E92">
        <w:fldChar w:fldCharType="begin"/>
      </w:r>
      <w:r w:rsidR="00A24E92">
        <w:instrText xml:space="preserve"> INCLUDEPICTURE  "https://pic4.zhimg.com/f57298cefba18fca5f31b8762f01d933_b.jpg" \* MERGEFORMATINET </w:instrText>
      </w:r>
      <w:r w:rsidR="00A24E92">
        <w:fldChar w:fldCharType="separate"/>
      </w:r>
      <w:r w:rsidR="00335929">
        <w:fldChar w:fldCharType="begin"/>
      </w:r>
      <w:r w:rsidR="00335929">
        <w:instrText xml:space="preserve"> INCLUDEPICTURE  "https://pic4.zhimg.com/f57298cefba18fca5f31b8762f01d933_b.jpg" \* MERGEFORMATINET </w:instrText>
      </w:r>
      <w:r w:rsidR="00335929">
        <w:fldChar w:fldCharType="separate"/>
      </w:r>
      <w:r w:rsidR="00DD2A79">
        <w:fldChar w:fldCharType="begin"/>
      </w:r>
      <w:r w:rsidR="00DD2A79">
        <w:instrText xml:space="preserve"> INCLUDEPICTURE  "https://pic4.zhimg.com/f57298cefba18fca5f31b8762f01d933_b.jpg" \* MERGEFORMATINET </w:instrText>
      </w:r>
      <w:r w:rsidR="00DD2A79">
        <w:fldChar w:fldCharType="separate"/>
      </w:r>
      <w:r w:rsidR="00DD2A79">
        <w:pict w14:anchorId="5855F5A2">
          <v:shape id="_x0000_i1026" type="#_x0000_t75" style="width:300.15pt;height:233.85pt" o:bordertopcolor="this" o:borderleftcolor="this" o:borderbottomcolor="this" o:borderrightcolor="this">
            <v:imagedata r:id="rId40" r:href="rId41"/>
            <w10:bordertop type="single" width="4"/>
            <w10:borderleft type="single" width="4"/>
            <w10:borderbottom type="single" width="4"/>
            <w10:borderright type="single" width="4"/>
          </v:shape>
        </w:pict>
      </w:r>
      <w:r w:rsidR="00DD2A79">
        <w:fldChar w:fldCharType="end"/>
      </w:r>
      <w:r w:rsidR="00335929">
        <w:fldChar w:fldCharType="end"/>
      </w:r>
      <w:r w:rsidR="00A24E92">
        <w:fldChar w:fldCharType="end"/>
      </w:r>
      <w:r w:rsidR="00657926">
        <w:fldChar w:fldCharType="end"/>
      </w:r>
      <w:r w:rsidR="00E63F7B">
        <w:fldChar w:fldCharType="end"/>
      </w:r>
      <w:r w:rsidR="00412E89">
        <w:fldChar w:fldCharType="end"/>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DD2A79" w:rsidP="00A335A9">
      <w:hyperlink r:id="rId42"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DD2A79" w:rsidRDefault="00DD2A79" w:rsidP="0062064E">
                            <w:pPr>
                              <w:jc w:val="left"/>
                              <w:rPr>
                                <w:noProof/>
                              </w:rPr>
                            </w:pPr>
                            <w:r>
                              <w:rPr>
                                <w:noProof/>
                              </w:rPr>
                              <w:t xml:space="preserve">plt.figure(1)  </w:t>
                            </w:r>
                          </w:p>
                          <w:p w14:paraId="366E58FA" w14:textId="77777777" w:rsidR="00DD2A79" w:rsidRDefault="00DD2A79" w:rsidP="0062064E">
                            <w:pPr>
                              <w:jc w:val="left"/>
                              <w:rPr>
                                <w:noProof/>
                              </w:rPr>
                            </w:pPr>
                            <w:r>
                              <w:rPr>
                                <w:noProof/>
                              </w:rPr>
                              <w:t xml:space="preserve">plt.subplot(211)   </w:t>
                            </w:r>
                          </w:p>
                          <w:p w14:paraId="425850FA" w14:textId="77777777" w:rsidR="00DD2A79" w:rsidRDefault="00DD2A79" w:rsidP="0062064E">
                            <w:pPr>
                              <w:jc w:val="left"/>
                              <w:rPr>
                                <w:noProof/>
                              </w:rPr>
                            </w:pPr>
                            <w:r>
                              <w:rPr>
                                <w:noProof/>
                              </w:rPr>
                              <w:t xml:space="preserve">plt.plot(A,B)   </w:t>
                            </w:r>
                          </w:p>
                          <w:p w14:paraId="51275EB6" w14:textId="77777777" w:rsidR="00DD2A79" w:rsidRDefault="00DD2A79" w:rsidP="0062064E">
                            <w:pPr>
                              <w:jc w:val="left"/>
                              <w:rPr>
                                <w:noProof/>
                              </w:rPr>
                            </w:pPr>
                            <w:r>
                              <w:rPr>
                                <w:noProof/>
                              </w:rPr>
                              <w:t>plt.show()</w:t>
                            </w:r>
                          </w:p>
                          <w:p w14:paraId="6E69486D" w14:textId="77777777" w:rsidR="00DD2A79" w:rsidRPr="0053171C" w:rsidRDefault="00DD2A79"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DD2A79" w:rsidRDefault="00DD2A79" w:rsidP="0062064E">
                      <w:pPr>
                        <w:jc w:val="left"/>
                        <w:rPr>
                          <w:noProof/>
                        </w:rPr>
                      </w:pPr>
                      <w:r>
                        <w:rPr>
                          <w:noProof/>
                        </w:rPr>
                        <w:t xml:space="preserve">plt.figure(1)  </w:t>
                      </w:r>
                    </w:p>
                    <w:p w14:paraId="366E58FA" w14:textId="77777777" w:rsidR="00DD2A79" w:rsidRDefault="00DD2A79" w:rsidP="0062064E">
                      <w:pPr>
                        <w:jc w:val="left"/>
                        <w:rPr>
                          <w:noProof/>
                        </w:rPr>
                      </w:pPr>
                      <w:r>
                        <w:rPr>
                          <w:noProof/>
                        </w:rPr>
                        <w:t xml:space="preserve">plt.subplot(211)   </w:t>
                      </w:r>
                    </w:p>
                    <w:p w14:paraId="425850FA" w14:textId="77777777" w:rsidR="00DD2A79" w:rsidRDefault="00DD2A79" w:rsidP="0062064E">
                      <w:pPr>
                        <w:jc w:val="left"/>
                        <w:rPr>
                          <w:noProof/>
                        </w:rPr>
                      </w:pPr>
                      <w:r>
                        <w:rPr>
                          <w:noProof/>
                        </w:rPr>
                        <w:t xml:space="preserve">plt.plot(A,B)   </w:t>
                      </w:r>
                    </w:p>
                    <w:p w14:paraId="51275EB6" w14:textId="77777777" w:rsidR="00DD2A79" w:rsidRDefault="00DD2A79" w:rsidP="0062064E">
                      <w:pPr>
                        <w:jc w:val="left"/>
                        <w:rPr>
                          <w:noProof/>
                        </w:rPr>
                      </w:pPr>
                      <w:r>
                        <w:rPr>
                          <w:noProof/>
                        </w:rPr>
                        <w:t>plt.show()</w:t>
                      </w:r>
                    </w:p>
                    <w:p w14:paraId="6E69486D" w14:textId="77777777" w:rsidR="00DD2A79" w:rsidRPr="0053171C" w:rsidRDefault="00DD2A79"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DD2A79" w:rsidRDefault="00DD2A79" w:rsidP="0062064E">
                            <w:pPr>
                              <w:jc w:val="left"/>
                              <w:rPr>
                                <w:noProof/>
                              </w:rPr>
                            </w:pPr>
                            <w:r>
                              <w:rPr>
                                <w:noProof/>
                              </w:rPr>
                              <w:t xml:space="preserve">fig, ax = plt.subplots()   </w:t>
                            </w:r>
                          </w:p>
                          <w:p w14:paraId="4EAB37F2" w14:textId="77777777" w:rsidR="00DD2A79" w:rsidRPr="0062064E" w:rsidRDefault="00DD2A79"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DD2A79" w:rsidRDefault="00DD2A79" w:rsidP="0062064E">
                      <w:pPr>
                        <w:jc w:val="left"/>
                        <w:rPr>
                          <w:noProof/>
                        </w:rPr>
                      </w:pPr>
                      <w:r>
                        <w:rPr>
                          <w:noProof/>
                        </w:rPr>
                        <w:t xml:space="preserve">fig, ax = plt.subplots()   </w:t>
                      </w:r>
                    </w:p>
                    <w:p w14:paraId="4EAB37F2" w14:textId="77777777" w:rsidR="00DD2A79" w:rsidRPr="0062064E" w:rsidRDefault="00DD2A79"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DD2A79" w:rsidRDefault="00DD2A79" w:rsidP="009810C0">
                            <w:r>
                              <w:t>import matplotlib as mpl</w:t>
                            </w:r>
                          </w:p>
                          <w:p w14:paraId="52155D6B" w14:textId="77777777" w:rsidR="00DD2A79" w:rsidRDefault="00DD2A79" w:rsidP="0076675D">
                            <w:r>
                              <w:t>print(mpl.rcParams)    #</w:t>
                            </w:r>
                            <w:r>
                              <w:rPr>
                                <w:rFonts w:hint="eastAsia"/>
                              </w:rPr>
                              <w:t>打印所有的属性</w:t>
                            </w:r>
                          </w:p>
                          <w:p w14:paraId="18ADB35B" w14:textId="77777777" w:rsidR="00DD2A79" w:rsidRDefault="00DD2A79" w:rsidP="0076675D">
                            <w:r>
                              <w:t>plt.rcParams['figure.figsize'] = (16.0, 10.0) # 调整生成的图表最大尺寸</w:t>
                            </w:r>
                          </w:p>
                          <w:p w14:paraId="5AC66999" w14:textId="77777777" w:rsidR="00DD2A79" w:rsidRDefault="00DD2A79" w:rsidP="0076675D">
                            <w:r>
                              <w:t>plt.rcParams['figure.dpi'] = 300 # 每英寸点数</w:t>
                            </w:r>
                          </w:p>
                          <w:p w14:paraId="08CDEDA0" w14:textId="77777777" w:rsidR="00DD2A79" w:rsidRDefault="00DD2A79" w:rsidP="0076675D"/>
                          <w:p w14:paraId="5F21BAD6" w14:textId="77777777" w:rsidR="00DD2A79" w:rsidRDefault="00DD2A79" w:rsidP="007218E5">
                            <w:r>
                              <w:t>'figure.figsize': [6.0, 4.0]  生成的图表最大尺寸</w:t>
                            </w:r>
                          </w:p>
                          <w:p w14:paraId="2C0987EC" w14:textId="77777777" w:rsidR="00DD2A79" w:rsidRDefault="00DD2A79" w:rsidP="007218E5">
                            <w:r>
                              <w:t>'font.size': 10.0  字体大小</w:t>
                            </w:r>
                          </w:p>
                          <w:p w14:paraId="04B03CF5" w14:textId="77777777" w:rsidR="00DD2A79" w:rsidRDefault="00DD2A79" w:rsidP="007218E5">
                            <w:r>
                              <w:t>'hist.bins': 10  直方图分箱个数</w:t>
                            </w:r>
                          </w:p>
                          <w:p w14:paraId="781F3CC5" w14:textId="77777777" w:rsidR="00DD2A79" w:rsidRDefault="00DD2A79" w:rsidP="007218E5">
                            <w:r>
                              <w:t>'lines.linewidth': 1.5  线宽</w:t>
                            </w:r>
                          </w:p>
                          <w:p w14:paraId="616B537E" w14:textId="77777777" w:rsidR="00DD2A79" w:rsidRDefault="00DD2A79" w:rsidP="007218E5">
                            <w:r>
                              <w:t>'lines.marker': 'None'  标记样式</w:t>
                            </w:r>
                          </w:p>
                          <w:p w14:paraId="6D6EE169" w14:textId="77777777" w:rsidR="00DD2A79" w:rsidRDefault="00DD2A79" w:rsidP="007218E5">
                            <w:r>
                              <w:t>'savefig.format': 'png'  保存图片的格式</w:t>
                            </w:r>
                          </w:p>
                          <w:p w14:paraId="51CA74C7" w14:textId="77777777" w:rsidR="00DD2A79" w:rsidRDefault="00DD2A79" w:rsidP="007218E5">
                            <w:r>
                              <w:t>'savefig.jpeg_quality': 95  图片质量</w:t>
                            </w:r>
                          </w:p>
                          <w:p w14:paraId="5EEEC50B" w14:textId="77777777" w:rsidR="00DD2A79" w:rsidRPr="009810C0" w:rsidRDefault="00DD2A79"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DD2A79" w:rsidRDefault="00DD2A79" w:rsidP="009810C0">
                      <w:r>
                        <w:t>import matplotlib as mpl</w:t>
                      </w:r>
                    </w:p>
                    <w:p w14:paraId="52155D6B" w14:textId="77777777" w:rsidR="00DD2A79" w:rsidRDefault="00DD2A79" w:rsidP="0076675D">
                      <w:r>
                        <w:t>print(mpl.rcParams)    #</w:t>
                      </w:r>
                      <w:r>
                        <w:rPr>
                          <w:rFonts w:hint="eastAsia"/>
                        </w:rPr>
                        <w:t>打印所有的属性</w:t>
                      </w:r>
                    </w:p>
                    <w:p w14:paraId="18ADB35B" w14:textId="77777777" w:rsidR="00DD2A79" w:rsidRDefault="00DD2A79" w:rsidP="0076675D">
                      <w:r>
                        <w:t>plt.rcParams['figure.figsize'] = (16.0, 10.0) # 调整生成的图表最大尺寸</w:t>
                      </w:r>
                    </w:p>
                    <w:p w14:paraId="5AC66999" w14:textId="77777777" w:rsidR="00DD2A79" w:rsidRDefault="00DD2A79" w:rsidP="0076675D">
                      <w:r>
                        <w:t>plt.rcParams['figure.dpi'] = 300 # 每英寸点数</w:t>
                      </w:r>
                    </w:p>
                    <w:p w14:paraId="08CDEDA0" w14:textId="77777777" w:rsidR="00DD2A79" w:rsidRDefault="00DD2A79" w:rsidP="0076675D"/>
                    <w:p w14:paraId="5F21BAD6" w14:textId="77777777" w:rsidR="00DD2A79" w:rsidRDefault="00DD2A79" w:rsidP="007218E5">
                      <w:r>
                        <w:t>'figure.figsize': [6.0, 4.0]  生成的图表最大尺寸</w:t>
                      </w:r>
                    </w:p>
                    <w:p w14:paraId="2C0987EC" w14:textId="77777777" w:rsidR="00DD2A79" w:rsidRDefault="00DD2A79" w:rsidP="007218E5">
                      <w:r>
                        <w:t>'font.size': 10.0  字体大小</w:t>
                      </w:r>
                    </w:p>
                    <w:p w14:paraId="04B03CF5" w14:textId="77777777" w:rsidR="00DD2A79" w:rsidRDefault="00DD2A79" w:rsidP="007218E5">
                      <w:r>
                        <w:t>'hist.bins': 10  直方图分箱个数</w:t>
                      </w:r>
                    </w:p>
                    <w:p w14:paraId="781F3CC5" w14:textId="77777777" w:rsidR="00DD2A79" w:rsidRDefault="00DD2A79" w:rsidP="007218E5">
                      <w:r>
                        <w:t>'lines.linewidth': 1.5  线宽</w:t>
                      </w:r>
                    </w:p>
                    <w:p w14:paraId="616B537E" w14:textId="77777777" w:rsidR="00DD2A79" w:rsidRDefault="00DD2A79" w:rsidP="007218E5">
                      <w:r>
                        <w:t>'lines.marker': 'None'  标记样式</w:t>
                      </w:r>
                    </w:p>
                    <w:p w14:paraId="6D6EE169" w14:textId="77777777" w:rsidR="00DD2A79" w:rsidRDefault="00DD2A79" w:rsidP="007218E5">
                      <w:r>
                        <w:t>'savefig.format': 'png'  保存图片的格式</w:t>
                      </w:r>
                    </w:p>
                    <w:p w14:paraId="51CA74C7" w14:textId="77777777" w:rsidR="00DD2A79" w:rsidRDefault="00DD2A79" w:rsidP="007218E5">
                      <w:r>
                        <w:t>'savefig.jpeg_quality': 95  图片质量</w:t>
                      </w:r>
                    </w:p>
                    <w:p w14:paraId="5EEEC50B" w14:textId="77777777" w:rsidR="00DD2A79" w:rsidRPr="009810C0" w:rsidRDefault="00DD2A79"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DD2A79" w:rsidP="00EB76AC">
      <w:hyperlink r:id="rId45"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DD2A79" w:rsidP="000B3DE6">
      <w:hyperlink r:id="rId46" w:history="1">
        <w:r w:rsidR="000B3DE6" w:rsidRPr="00C71B6A">
          <w:rPr>
            <w:rStyle w:val="a8"/>
          </w:rPr>
          <w:t>https://www.zhihu.com/search?type=content&amp;q=matplotlib</w:t>
        </w:r>
      </w:hyperlink>
    </w:p>
    <w:p w14:paraId="652BB831" w14:textId="77777777" w:rsidR="00DC6D24" w:rsidRDefault="00DD2A79" w:rsidP="000B3DE6">
      <w:hyperlink r:id="rId47" w:anchor="parts-of-a-figure" w:history="1">
        <w:r w:rsidR="00DC6D24" w:rsidRPr="00C71B6A">
          <w:rPr>
            <w:rStyle w:val="a8"/>
          </w:rPr>
          <w:t>https://matplotlib.org/1.5.1/faq/usage_faq.html#parts-of-a-figure</w:t>
        </w:r>
      </w:hyperlink>
    </w:p>
    <w:p w14:paraId="59462BCE" w14:textId="77777777" w:rsidR="000B3DE6" w:rsidRDefault="00DD2A79" w:rsidP="000B3DE6">
      <w:hyperlink r:id="rId48"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DD2A79" w:rsidP="000D077E">
      <w:hyperlink r:id="rId50" w:history="1">
        <w:r w:rsidR="000D077E" w:rsidRPr="00C864BB">
          <w:rPr>
            <w:rStyle w:val="a8"/>
          </w:rPr>
          <w:t>https://blog.csdn.net/sinat_33528967/article/details/52079239</w:t>
        </w:r>
      </w:hyperlink>
    </w:p>
    <w:p w14:paraId="38284F55" w14:textId="77777777" w:rsidR="000D077E" w:rsidRDefault="00DD2A79" w:rsidP="000D077E">
      <w:hyperlink r:id="rId51"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52"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DD2A79" w:rsidP="0044712B">
      <w:hyperlink r:id="rId53" w:history="1">
        <w:r w:rsidR="0044712B" w:rsidRPr="00C864BB">
          <w:rPr>
            <w:rStyle w:val="a8"/>
          </w:rPr>
          <w:t>https://blog.csdn.net/aq1234xyq/article/details/84894723</w:t>
        </w:r>
      </w:hyperlink>
    </w:p>
    <w:p w14:paraId="5F468E88" w14:textId="77777777" w:rsidR="007C6E8E" w:rsidRDefault="00DD2A79" w:rsidP="0044712B">
      <w:hyperlink r:id="rId54"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DD2A79" w:rsidP="0044712B">
      <w:hyperlink r:id="rId55"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56" w:history="1">
        <w:r w:rsidRPr="0026284F">
          <w:rPr>
            <w:rStyle w:val="a8"/>
          </w:rPr>
          <w:t>https://blog.csdn.net/stpeace/article/details/46461167</w:t>
        </w:r>
      </w:hyperlink>
      <w:r>
        <w:t xml:space="preserve"> </w:t>
      </w:r>
      <w:hyperlink r:id="rId57"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DD2A79" w:rsidP="006C2DB5">
      <w:hyperlink r:id="rId82" w:history="1">
        <w:r w:rsidR="006C2DB5" w:rsidRPr="00562DD8">
          <w:rPr>
            <w:rStyle w:val="a8"/>
          </w:rPr>
          <w:t>https://www.jianshu.com/p/4e4a94e18cbb</w:t>
        </w:r>
      </w:hyperlink>
    </w:p>
    <w:p w14:paraId="2D50CC6E" w14:textId="77777777" w:rsidR="00711715" w:rsidRDefault="00DD2A79" w:rsidP="006C2DB5">
      <w:hyperlink r:id="rId83"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DD2A79" w:rsidP="002C36D8">
      <w:hyperlink r:id="rId95"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DD2A79" w:rsidP="00FD7EBA">
      <w:hyperlink r:id="rId96" w:history="1">
        <w:r w:rsidR="00FD7EBA" w:rsidRPr="00B76631">
          <w:rPr>
            <w:rStyle w:val="a8"/>
          </w:rPr>
          <w:t>https://segmentfault.com/a/1190000003882331</w:t>
        </w:r>
      </w:hyperlink>
    </w:p>
    <w:p w14:paraId="3B36AE2D" w14:textId="77777777" w:rsidR="00CE16B9" w:rsidRDefault="00DD2A79" w:rsidP="00FD7EBA">
      <w:pPr>
        <w:rPr>
          <w:rStyle w:val="a8"/>
        </w:rPr>
      </w:pPr>
      <w:hyperlink r:id="rId97" w:history="1">
        <w:r w:rsidR="00CE16B9" w:rsidRPr="00B76631">
          <w:rPr>
            <w:rStyle w:val="a8"/>
          </w:rPr>
          <w:t>http://www.ruanyifeng.com/blog/2015/07/monad.html</w:t>
        </w:r>
      </w:hyperlink>
    </w:p>
    <w:p w14:paraId="3BC4D4B5" w14:textId="77777777" w:rsidR="003869C5" w:rsidRDefault="00DD2A79" w:rsidP="00FD7EBA">
      <w:hyperlink r:id="rId98" w:history="1">
        <w:r w:rsidR="003869C5" w:rsidRPr="006D5056">
          <w:rPr>
            <w:rStyle w:val="a8"/>
          </w:rPr>
          <w:t>https://www.cnblogs.com/steven-yang/p/10014796.html</w:t>
        </w:r>
      </w:hyperlink>
    </w:p>
    <w:p w14:paraId="0920EDDD" w14:textId="77777777" w:rsidR="003869C5" w:rsidRDefault="00DD2A79" w:rsidP="00FD7EBA">
      <w:pPr>
        <w:rPr>
          <w:rStyle w:val="a8"/>
        </w:rPr>
      </w:pPr>
      <w:hyperlink r:id="rId99" w:history="1">
        <w:r w:rsidR="003869C5" w:rsidRPr="006D5056">
          <w:rPr>
            <w:rStyle w:val="a8"/>
          </w:rPr>
          <w:t>https://blog.csdn.net/lanchunhui/article/details/56843146</w:t>
        </w:r>
      </w:hyperlink>
    </w:p>
    <w:p w14:paraId="4F51DD0C" w14:textId="77777777" w:rsidR="00857D9C" w:rsidRDefault="00DD2A79" w:rsidP="00FD7EBA">
      <w:hyperlink r:id="rId100" w:history="1">
        <w:r w:rsidR="00857D9C">
          <w:rPr>
            <w:rStyle w:val="a8"/>
          </w:rPr>
          <w:t>https://bartoszmilewski.com/</w:t>
        </w:r>
      </w:hyperlink>
    </w:p>
    <w:p w14:paraId="129A042E" w14:textId="77777777" w:rsidR="00CE16B9" w:rsidRDefault="00DD2A79" w:rsidP="00FD7EBA">
      <w:hyperlink r:id="rId101"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DD2A79" w:rsidRPr="0053171C" w:rsidRDefault="00DD2A79">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DD2A79" w:rsidRPr="0053171C" w:rsidRDefault="00DD2A79">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DD2A79" w:rsidRPr="0053171C" w:rsidRDefault="00DD2A79" w:rsidP="0053171C">
                            <w:pPr>
                              <w:rPr>
                                <w:sz w:val="22"/>
                              </w:rPr>
                            </w:pPr>
                            <w:r w:rsidRPr="0053171C">
                              <w:rPr>
                                <w:sz w:val="22"/>
                              </w:rPr>
                              <w:t xml:space="preserve">var aaa = function(p1){ </w:t>
                            </w:r>
                          </w:p>
                          <w:p w14:paraId="5F48EE67" w14:textId="77777777" w:rsidR="00DD2A79" w:rsidRPr="0053171C" w:rsidRDefault="00DD2A79" w:rsidP="0053171C">
                            <w:pPr>
                              <w:ind w:firstLine="420"/>
                              <w:rPr>
                                <w:sz w:val="22"/>
                              </w:rPr>
                            </w:pPr>
                            <w:r w:rsidRPr="0053171C">
                              <w:rPr>
                                <w:sz w:val="22"/>
                              </w:rPr>
                              <w:t xml:space="preserve">return function (p2){ </w:t>
                            </w:r>
                          </w:p>
                          <w:p w14:paraId="0BEEC495" w14:textId="77777777" w:rsidR="00DD2A79" w:rsidRPr="0053171C" w:rsidRDefault="00DD2A79" w:rsidP="0053171C">
                            <w:pPr>
                              <w:ind w:left="420" w:firstLine="420"/>
                              <w:rPr>
                                <w:sz w:val="22"/>
                              </w:rPr>
                            </w:pPr>
                            <w:r w:rsidRPr="0053171C">
                              <w:rPr>
                                <w:sz w:val="22"/>
                              </w:rPr>
                              <w:t>return p1 + ' ' + p2;</w:t>
                            </w:r>
                          </w:p>
                          <w:p w14:paraId="61F82F77" w14:textId="77777777" w:rsidR="00DD2A79" w:rsidRPr="0053171C" w:rsidRDefault="00DD2A79" w:rsidP="0053171C">
                            <w:pPr>
                              <w:ind w:firstLine="420"/>
                              <w:rPr>
                                <w:sz w:val="22"/>
                              </w:rPr>
                            </w:pPr>
                            <w:r w:rsidRPr="0053171C">
                              <w:rPr>
                                <w:sz w:val="22"/>
                              </w:rPr>
                              <w:t xml:space="preserve"> }; </w:t>
                            </w:r>
                          </w:p>
                          <w:p w14:paraId="0941CFEF" w14:textId="77777777" w:rsidR="00DD2A79" w:rsidRPr="0053171C" w:rsidRDefault="00DD2A79" w:rsidP="0053171C">
                            <w:pPr>
                              <w:rPr>
                                <w:sz w:val="22"/>
                              </w:rPr>
                            </w:pPr>
                            <w:r w:rsidRPr="0053171C">
                              <w:rPr>
                                <w:sz w:val="22"/>
                              </w:rPr>
                              <w:t>};</w:t>
                            </w:r>
                          </w:p>
                          <w:p w14:paraId="3CD2C649" w14:textId="77777777" w:rsidR="00DD2A79" w:rsidRPr="0053171C" w:rsidRDefault="00DD2A79"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DD2A79" w:rsidRPr="0053171C" w:rsidRDefault="00DD2A79" w:rsidP="0053171C">
                      <w:pPr>
                        <w:rPr>
                          <w:sz w:val="22"/>
                        </w:rPr>
                      </w:pPr>
                      <w:r w:rsidRPr="0053171C">
                        <w:rPr>
                          <w:sz w:val="22"/>
                        </w:rPr>
                        <w:t xml:space="preserve">var aaa = function(p1){ </w:t>
                      </w:r>
                    </w:p>
                    <w:p w14:paraId="5F48EE67" w14:textId="77777777" w:rsidR="00DD2A79" w:rsidRPr="0053171C" w:rsidRDefault="00DD2A79" w:rsidP="0053171C">
                      <w:pPr>
                        <w:ind w:firstLine="420"/>
                        <w:rPr>
                          <w:sz w:val="22"/>
                        </w:rPr>
                      </w:pPr>
                      <w:r w:rsidRPr="0053171C">
                        <w:rPr>
                          <w:sz w:val="22"/>
                        </w:rPr>
                        <w:t xml:space="preserve">return function (p2){ </w:t>
                      </w:r>
                    </w:p>
                    <w:p w14:paraId="0BEEC495" w14:textId="77777777" w:rsidR="00DD2A79" w:rsidRPr="0053171C" w:rsidRDefault="00DD2A79" w:rsidP="0053171C">
                      <w:pPr>
                        <w:ind w:left="420" w:firstLine="420"/>
                        <w:rPr>
                          <w:sz w:val="22"/>
                        </w:rPr>
                      </w:pPr>
                      <w:r w:rsidRPr="0053171C">
                        <w:rPr>
                          <w:sz w:val="22"/>
                        </w:rPr>
                        <w:t>return p1 + ' ' + p2;</w:t>
                      </w:r>
                    </w:p>
                    <w:p w14:paraId="61F82F77" w14:textId="77777777" w:rsidR="00DD2A79" w:rsidRPr="0053171C" w:rsidRDefault="00DD2A79" w:rsidP="0053171C">
                      <w:pPr>
                        <w:ind w:firstLine="420"/>
                        <w:rPr>
                          <w:sz w:val="22"/>
                        </w:rPr>
                      </w:pPr>
                      <w:r w:rsidRPr="0053171C">
                        <w:rPr>
                          <w:sz w:val="22"/>
                        </w:rPr>
                        <w:t xml:space="preserve"> }; </w:t>
                      </w:r>
                    </w:p>
                    <w:p w14:paraId="0941CFEF" w14:textId="77777777" w:rsidR="00DD2A79" w:rsidRPr="0053171C" w:rsidRDefault="00DD2A79" w:rsidP="0053171C">
                      <w:pPr>
                        <w:rPr>
                          <w:sz w:val="22"/>
                        </w:rPr>
                      </w:pPr>
                      <w:r w:rsidRPr="0053171C">
                        <w:rPr>
                          <w:sz w:val="22"/>
                        </w:rPr>
                        <w:t>};</w:t>
                      </w:r>
                    </w:p>
                    <w:p w14:paraId="3CD2C649" w14:textId="77777777" w:rsidR="00DD2A79" w:rsidRPr="0053171C" w:rsidRDefault="00DD2A79"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DD2A79" w:rsidRPr="0053171C" w:rsidRDefault="00DD2A79"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DD2A79" w:rsidRPr="00120CB1" w:rsidRDefault="00DD2A79"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DD2A79" w:rsidRPr="0053171C" w:rsidRDefault="00DD2A79"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DD2A79" w:rsidRPr="00120CB1" w:rsidRDefault="00DD2A79"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DD2A79" w:rsidRPr="00A400EA" w:rsidRDefault="00DD2A79"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DD2A79" w:rsidRPr="00120CB1" w:rsidRDefault="00DD2A79"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DD2A79" w:rsidRPr="00A400EA" w:rsidRDefault="00DD2A79"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DD2A79" w:rsidRPr="00120CB1" w:rsidRDefault="00DD2A79"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DD2A79" w:rsidRDefault="00DD2A79"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DD2A79" w:rsidRDefault="00DD2A79" w:rsidP="00A7789A">
                            <w:r>
                              <w:t>A type with a monad structure defines what it means to chain operations, or nest functions of that type togethor</w:t>
                            </w:r>
                          </w:p>
                          <w:p w14:paraId="1EF3C693" w14:textId="77777777" w:rsidR="00DD2A79" w:rsidRPr="00120CB1" w:rsidRDefault="00DD2A79" w:rsidP="00A7789A"/>
                          <w:p w14:paraId="0915A5E2" w14:textId="77777777" w:rsidR="00DD2A79" w:rsidRPr="00A7789A" w:rsidRDefault="00DD2A79"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DD2A79" w:rsidRDefault="00DD2A79"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DD2A79" w:rsidRDefault="00DD2A79" w:rsidP="00A7789A">
                      <w:r>
                        <w:t>A type with a monad structure defines what it means to chain operations, or nest functions of that type togethor</w:t>
                      </w:r>
                    </w:p>
                    <w:p w14:paraId="1EF3C693" w14:textId="77777777" w:rsidR="00DD2A79" w:rsidRPr="00120CB1" w:rsidRDefault="00DD2A79" w:rsidP="00A7789A"/>
                    <w:p w14:paraId="0915A5E2" w14:textId="77777777" w:rsidR="00DD2A79" w:rsidRPr="00A7789A" w:rsidRDefault="00DD2A79"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DD2A79" w:rsidRPr="00552FFE" w:rsidRDefault="00DD2A79" w:rsidP="00552FFE">
                            <w:r w:rsidRPr="00552FFE">
                              <w:rPr>
                                <w:rFonts w:hint="eastAsia"/>
                              </w:rPr>
                              <w:t>（</w:t>
                            </w:r>
                            <w:r w:rsidRPr="00552FFE">
                              <w:t>1）封闭性（Closure）：对于任意a，b∈G，有a*b∈G</w:t>
                            </w:r>
                          </w:p>
                          <w:p w14:paraId="290FC7E3" w14:textId="77777777" w:rsidR="00DD2A79" w:rsidRPr="00552FFE" w:rsidRDefault="00DD2A79" w:rsidP="00552FFE">
                            <w:r w:rsidRPr="00552FFE">
                              <w:rPr>
                                <w:rFonts w:hint="eastAsia"/>
                              </w:rPr>
                              <w:t>（</w:t>
                            </w:r>
                            <w:r w:rsidRPr="00552FFE">
                              <w:t>2）结合律（Associativity）：对于任意a，b，c∈G，有（a*b）*c=a*（b*c）</w:t>
                            </w:r>
                          </w:p>
                          <w:p w14:paraId="5D740EA1" w14:textId="77777777" w:rsidR="00DD2A79" w:rsidRPr="00552FFE" w:rsidRDefault="00DD2A79" w:rsidP="00552FFE">
                            <w:r w:rsidRPr="00552FFE">
                              <w:rPr>
                                <w:rFonts w:hint="eastAsia"/>
                              </w:rPr>
                              <w:t>（</w:t>
                            </w:r>
                            <w:r w:rsidRPr="00552FFE">
                              <w:t>3）幺元 （Identity）：存在幺元e，使得对于任意a∈G，e*a=a*e=a</w:t>
                            </w:r>
                          </w:p>
                          <w:p w14:paraId="4862150C" w14:textId="77777777" w:rsidR="00DD2A79" w:rsidRPr="00120CB1" w:rsidRDefault="00DD2A79" w:rsidP="00552FFE">
                            <w:r w:rsidRPr="00552FFE">
                              <w:rPr>
                                <w:rFonts w:hint="eastAsia"/>
                              </w:rPr>
                              <w:t>（</w:t>
                            </w:r>
                            <w:r w:rsidRPr="00552FFE">
                              <w:t>4）逆元：对于任意a∈G，存在逆元a^-1，使得a^-1*a=a*a^-1=e</w:t>
                            </w:r>
                          </w:p>
                          <w:p w14:paraId="75CE5009" w14:textId="77777777" w:rsidR="00DD2A79" w:rsidRPr="00A7789A" w:rsidRDefault="00DD2A79"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DD2A79" w:rsidRPr="00552FFE" w:rsidRDefault="00DD2A79" w:rsidP="00552FFE">
                      <w:r w:rsidRPr="00552FFE">
                        <w:rPr>
                          <w:rFonts w:hint="eastAsia"/>
                        </w:rPr>
                        <w:t>（</w:t>
                      </w:r>
                      <w:r w:rsidRPr="00552FFE">
                        <w:t>1）封闭性（Closure）：对于任意a，b∈G，有a*b∈G</w:t>
                      </w:r>
                    </w:p>
                    <w:p w14:paraId="290FC7E3" w14:textId="77777777" w:rsidR="00DD2A79" w:rsidRPr="00552FFE" w:rsidRDefault="00DD2A79" w:rsidP="00552FFE">
                      <w:r w:rsidRPr="00552FFE">
                        <w:rPr>
                          <w:rFonts w:hint="eastAsia"/>
                        </w:rPr>
                        <w:t>（</w:t>
                      </w:r>
                      <w:r w:rsidRPr="00552FFE">
                        <w:t>2）结合律（Associativity）：对于任意a，b，c∈G，有（a*b）*c=a*（b*c）</w:t>
                      </w:r>
                    </w:p>
                    <w:p w14:paraId="5D740EA1" w14:textId="77777777" w:rsidR="00DD2A79" w:rsidRPr="00552FFE" w:rsidRDefault="00DD2A79" w:rsidP="00552FFE">
                      <w:r w:rsidRPr="00552FFE">
                        <w:rPr>
                          <w:rFonts w:hint="eastAsia"/>
                        </w:rPr>
                        <w:t>（</w:t>
                      </w:r>
                      <w:r w:rsidRPr="00552FFE">
                        <w:t>3）幺元 （Identity）：存在幺元e，使得对于任意a∈G，e*a=a*e=a</w:t>
                      </w:r>
                    </w:p>
                    <w:p w14:paraId="4862150C" w14:textId="77777777" w:rsidR="00DD2A79" w:rsidRPr="00120CB1" w:rsidRDefault="00DD2A79" w:rsidP="00552FFE">
                      <w:r w:rsidRPr="00552FFE">
                        <w:rPr>
                          <w:rFonts w:hint="eastAsia"/>
                        </w:rPr>
                        <w:t>（</w:t>
                      </w:r>
                      <w:r w:rsidRPr="00552FFE">
                        <w:t>4）逆元：对于任意a∈G，存在逆元a^-1，使得a^-1*a=a*a^-1=e</w:t>
                      </w:r>
                    </w:p>
                    <w:p w14:paraId="75CE5009" w14:textId="77777777" w:rsidR="00DD2A79" w:rsidRPr="00A7789A" w:rsidRDefault="00DD2A79"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DD2A79" w:rsidRDefault="00DD2A79"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DD2A79" w:rsidRPr="00A7789A" w:rsidRDefault="00DD2A79"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DD2A79" w:rsidRDefault="00DD2A79"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DD2A79" w:rsidRPr="00A7789A" w:rsidRDefault="00DD2A79"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DD2A79" w:rsidRDefault="00DD2A79"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DD2A79" w:rsidRDefault="00DD2A79"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524635" cy="1243330"/>
                                          </a:xfrm>
                                          <a:prstGeom prst="rect">
                                            <a:avLst/>
                                          </a:prstGeom>
                                        </pic:spPr>
                                      </pic:pic>
                                    </a:graphicData>
                                  </a:graphic>
                                </wp:inline>
                              </w:drawing>
                            </w:r>
                          </w:p>
                          <w:p w14:paraId="098E7685" w14:textId="77777777" w:rsidR="00DD2A79" w:rsidRDefault="00DD2A79"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DD2A79" w:rsidRPr="00A7789A" w:rsidRDefault="00DD2A79"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DD2A79" w:rsidRDefault="00DD2A79"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DD2A79" w:rsidRDefault="00DD2A79"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524635" cy="1243330"/>
                                    </a:xfrm>
                                    <a:prstGeom prst="rect">
                                      <a:avLst/>
                                    </a:prstGeom>
                                  </pic:spPr>
                                </pic:pic>
                              </a:graphicData>
                            </a:graphic>
                          </wp:inline>
                        </w:drawing>
                      </w:r>
                    </w:p>
                    <w:p w14:paraId="098E7685" w14:textId="77777777" w:rsidR="00DD2A79" w:rsidRDefault="00DD2A79"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DD2A79" w:rsidRPr="00A7789A" w:rsidRDefault="00DD2A79" w:rsidP="00AC151E"/>
                  </w:txbxContent>
                </v:textbox>
                <w10:anchorlock/>
              </v:shape>
            </w:pict>
          </mc:Fallback>
        </mc:AlternateContent>
      </w:r>
    </w:p>
    <w:p w14:paraId="5405DD59" w14:textId="77777777" w:rsidR="00A7789A" w:rsidRDefault="00A7789A" w:rsidP="0053171C">
      <w:r>
        <w:rPr>
          <w:rFonts w:hint="eastAsia"/>
        </w:rPr>
        <w:t>参考资料：</w:t>
      </w:r>
      <w:r>
        <w:br/>
      </w:r>
      <w:hyperlink r:id="rId105" w:history="1">
        <w:r w:rsidR="00552FFE" w:rsidRPr="00C60DB3">
          <w:rPr>
            <w:rStyle w:val="a8"/>
          </w:rPr>
          <w:t>http://www.ruanyifeng.com/blog/2015/07/monad.html</w:t>
        </w:r>
      </w:hyperlink>
    </w:p>
    <w:p w14:paraId="000984A4" w14:textId="77777777" w:rsidR="00552FFE" w:rsidRPr="00AC151E" w:rsidRDefault="00DD2A79" w:rsidP="0053171C">
      <w:pPr>
        <w:rPr>
          <w:color w:val="FF0000"/>
        </w:rPr>
      </w:pPr>
      <w:hyperlink r:id="rId106" w:history="1">
        <w:r w:rsidR="00552FFE" w:rsidRPr="00AC151E">
          <w:rPr>
            <w:rStyle w:val="a8"/>
            <w:color w:val="FF0000"/>
          </w:rPr>
          <w:t>http://hongjiang.info/understand-monad-0/</w:t>
        </w:r>
      </w:hyperlink>
    </w:p>
    <w:p w14:paraId="08322AE0" w14:textId="77777777" w:rsidR="00552FFE" w:rsidRPr="00AC151E" w:rsidRDefault="00DD2A79" w:rsidP="0053171C">
      <w:pPr>
        <w:rPr>
          <w:color w:val="FF0000"/>
        </w:rPr>
      </w:pPr>
      <w:hyperlink r:id="rId107" w:history="1">
        <w:r w:rsidR="00552FFE" w:rsidRPr="00AC151E">
          <w:rPr>
            <w:rStyle w:val="a8"/>
            <w:color w:val="FF0000"/>
          </w:rPr>
          <w:t>http://hongjiang.info/semigroup-and-monoid/</w:t>
        </w:r>
      </w:hyperlink>
    </w:p>
    <w:p w14:paraId="07A375B3" w14:textId="77777777" w:rsidR="00986DDC" w:rsidRPr="00AC151E" w:rsidRDefault="00DD2A79" w:rsidP="0053171C">
      <w:pPr>
        <w:rPr>
          <w:color w:val="FF0000"/>
        </w:rPr>
      </w:pPr>
      <w:hyperlink r:id="rId108" w:history="1">
        <w:r w:rsidR="00986DDC" w:rsidRPr="00AC151E">
          <w:rPr>
            <w:rStyle w:val="a8"/>
            <w:color w:val="FF0000"/>
          </w:rPr>
          <w:t>http://hongjiang.info/understand-monad-4-what-is-functor/</w:t>
        </w:r>
      </w:hyperlink>
    </w:p>
    <w:p w14:paraId="24E6F624" w14:textId="77777777" w:rsidR="00AC151E" w:rsidRDefault="00DD2A79" w:rsidP="0053171C">
      <w:pPr>
        <w:rPr>
          <w:color w:val="FF0000"/>
        </w:rPr>
      </w:pPr>
      <w:hyperlink r:id="rId109" w:history="1">
        <w:r w:rsidR="00AC151E" w:rsidRPr="00AC151E">
          <w:rPr>
            <w:rStyle w:val="a8"/>
            <w:color w:val="FF0000"/>
          </w:rPr>
          <w:t>http://hongjiang.info/understand-monad-4-what-is-functor/</w:t>
        </w:r>
      </w:hyperlink>
    </w:p>
    <w:p w14:paraId="4B7D8782" w14:textId="77777777" w:rsidR="00CA7FB0" w:rsidRDefault="00DD2A79" w:rsidP="0053171C">
      <w:pPr>
        <w:rPr>
          <w:color w:val="FF0000"/>
        </w:rPr>
      </w:pPr>
      <w:hyperlink r:id="rId110"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DD2A79" w:rsidP="00557747">
      <w:hyperlink r:id="rId111"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DD2A79" w:rsidRDefault="00DD2A79"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DD2A79" w:rsidRDefault="00DD2A79" w:rsidP="00844830">
                            <w:pPr>
                              <w:ind w:firstLineChars="50" w:firstLine="105"/>
                              <w:rPr>
                                <w:b/>
                              </w:rPr>
                            </w:pPr>
                            <w:r>
                              <w:rPr>
                                <w:rFonts w:hint="eastAsia"/>
                                <w:b/>
                              </w:rPr>
                              <w:t>A</w:t>
                            </w:r>
                            <w:r w:rsidRPr="00844830">
                              <w:rPr>
                                <w:b/>
                              </w:rPr>
                              <w:sym w:font="Wingdings" w:char="F0E0"/>
                            </w:r>
                            <w:r>
                              <w:rPr>
                                <w:b/>
                              </w:rPr>
                              <w:t>25</w:t>
                            </w:r>
                          </w:p>
                          <w:p w14:paraId="2C3AA1B1" w14:textId="77777777" w:rsidR="00DD2A79" w:rsidRDefault="00DD2A79"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DD2A79" w:rsidRDefault="00DD2A79" w:rsidP="00844830">
                            <w:pPr>
                              <w:ind w:firstLineChars="50" w:firstLine="105"/>
                              <w:rPr>
                                <w:b/>
                              </w:rPr>
                            </w:pPr>
                            <w:r>
                              <w:rPr>
                                <w:b/>
                              </w:rPr>
                              <w:t>(D)</w:t>
                            </w:r>
                            <w:r w:rsidRPr="00844830">
                              <w:rPr>
                                <w:b/>
                              </w:rPr>
                              <w:sym w:font="Wingdings" w:char="F0E0"/>
                            </w:r>
                            <w:r>
                              <w:rPr>
                                <w:b/>
                              </w:rPr>
                              <w:t>25</w:t>
                            </w:r>
                          </w:p>
                          <w:p w14:paraId="70DEF2C2" w14:textId="77777777" w:rsidR="00DD2A79" w:rsidRPr="00844830" w:rsidRDefault="00DD2A79"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DD2A79" w:rsidRDefault="00DD2A79"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DD2A79" w:rsidRDefault="00DD2A79" w:rsidP="00844830">
                      <w:pPr>
                        <w:ind w:firstLineChars="50" w:firstLine="105"/>
                        <w:rPr>
                          <w:b/>
                        </w:rPr>
                      </w:pPr>
                      <w:r>
                        <w:rPr>
                          <w:rFonts w:hint="eastAsia"/>
                          <w:b/>
                        </w:rPr>
                        <w:t>A</w:t>
                      </w:r>
                      <w:r w:rsidRPr="00844830">
                        <w:rPr>
                          <w:b/>
                        </w:rPr>
                        <w:sym w:font="Wingdings" w:char="F0E0"/>
                      </w:r>
                      <w:r>
                        <w:rPr>
                          <w:b/>
                        </w:rPr>
                        <w:t>25</w:t>
                      </w:r>
                    </w:p>
                    <w:p w14:paraId="2C3AA1B1" w14:textId="77777777" w:rsidR="00DD2A79" w:rsidRDefault="00DD2A79"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DD2A79" w:rsidRDefault="00DD2A79" w:rsidP="00844830">
                      <w:pPr>
                        <w:ind w:firstLineChars="50" w:firstLine="105"/>
                        <w:rPr>
                          <w:b/>
                        </w:rPr>
                      </w:pPr>
                      <w:r>
                        <w:rPr>
                          <w:b/>
                        </w:rPr>
                        <w:t>(D)</w:t>
                      </w:r>
                      <w:r w:rsidRPr="00844830">
                        <w:rPr>
                          <w:b/>
                        </w:rPr>
                        <w:sym w:font="Wingdings" w:char="F0E0"/>
                      </w:r>
                      <w:r>
                        <w:rPr>
                          <w:b/>
                        </w:rPr>
                        <w:t>25</w:t>
                      </w:r>
                    </w:p>
                    <w:p w14:paraId="70DEF2C2" w14:textId="77777777" w:rsidR="00DD2A79" w:rsidRPr="00844830" w:rsidRDefault="00DD2A79"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DD2A79" w:rsidRPr="00844830" w:rsidRDefault="00DD2A79"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DD2A79" w:rsidRPr="00844830" w:rsidRDefault="00DD2A79"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DD2A79" w:rsidP="00EF512F">
      <w:hyperlink r:id="rId119" w:history="1">
        <w:r w:rsidR="00EF512F" w:rsidRPr="00F0245A">
          <w:rPr>
            <w:rStyle w:val="a8"/>
          </w:rPr>
          <w:t>https://zhuanlan.zhihu.com/p/88198966?utm_source=qq&amp;utm_medium=social&amp;utm_oi=1031845646180978688</w:t>
        </w:r>
      </w:hyperlink>
    </w:p>
    <w:p w14:paraId="4DD14678" w14:textId="77777777" w:rsidR="00692449" w:rsidRDefault="00DD2A79" w:rsidP="00EF512F">
      <w:hyperlink r:id="rId120" w:history="1">
        <w:r w:rsidR="00692449" w:rsidRPr="00F0245A">
          <w:rPr>
            <w:rStyle w:val="a8"/>
          </w:rPr>
          <w:t>https://www.zhihu.com/question/28292740/answer/40336090</w:t>
        </w:r>
      </w:hyperlink>
    </w:p>
    <w:p w14:paraId="70893DBC" w14:textId="77777777" w:rsidR="004D0979" w:rsidRDefault="00DD2A79" w:rsidP="00EF512F">
      <w:hyperlink r:id="rId121"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467875" cy="1426685"/>
                    </a:xfrm>
                    <a:prstGeom prst="rect">
                      <a:avLst/>
                    </a:prstGeom>
                  </pic:spPr>
                </pic:pic>
              </a:graphicData>
            </a:graphic>
          </wp:inline>
        </w:drawing>
      </w:r>
    </w:p>
    <w:p w14:paraId="2FC87116" w14:textId="77777777" w:rsidR="00C21B58" w:rsidRDefault="00DD2A79" w:rsidP="00C21B58">
      <w:pPr>
        <w:rPr>
          <w:color w:val="FF0000"/>
        </w:rPr>
      </w:pPr>
      <w:hyperlink r:id="rId126"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28"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DD2A79" w:rsidP="00D02940">
      <w:hyperlink r:id="rId132" w:history="1">
        <w:r w:rsidR="00BC0992" w:rsidRPr="00C26844">
          <w:rPr>
            <w:rStyle w:val="a8"/>
          </w:rPr>
          <w:t>https://www.cnblogs.com/gr-nick/p/9379352.html</w:t>
        </w:r>
      </w:hyperlink>
    </w:p>
    <w:p w14:paraId="307687CF" w14:textId="101037BD" w:rsidR="00BC0992" w:rsidRDefault="00DD2A79" w:rsidP="00D02940">
      <w:hyperlink r:id="rId133" w:history="1">
        <w:r w:rsidR="00A010FE" w:rsidRPr="00C26844">
          <w:rPr>
            <w:rStyle w:val="a8"/>
          </w:rPr>
          <w:t>https://www.jianshu.com/p/34a504af8d51</w:t>
        </w:r>
      </w:hyperlink>
    </w:p>
    <w:p w14:paraId="651F663E" w14:textId="538C913A" w:rsidR="00A010FE" w:rsidRPr="00A010FE" w:rsidRDefault="00DD2A79" w:rsidP="00D02940">
      <w:pPr>
        <w:rPr>
          <w:color w:val="FF0000"/>
        </w:rPr>
      </w:pPr>
      <w:hyperlink r:id="rId134" w:history="1">
        <w:r w:rsidR="00A010FE" w:rsidRPr="00A010FE">
          <w:rPr>
            <w:rStyle w:val="a8"/>
            <w:color w:val="FF0000"/>
          </w:rPr>
          <w:t>https://blog.csdn.net/fu6543210/article/details/90020330</w:t>
        </w:r>
      </w:hyperlink>
    </w:p>
    <w:p w14:paraId="0A839B8C" w14:textId="1DAFC137" w:rsidR="00A010FE" w:rsidRDefault="00DD2A79" w:rsidP="00D02940">
      <w:hyperlink r:id="rId135"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DD2A79" w:rsidP="00C739F5">
      <w:hyperlink r:id="rId137"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DD2A79" w:rsidP="00527EA4">
      <w:hyperlink r:id="rId139" w:history="1">
        <w:r w:rsidR="000B4626" w:rsidRPr="00562DD8">
          <w:rPr>
            <w:rStyle w:val="a8"/>
          </w:rPr>
          <w:t>https://blog.csdn.net/weixin_42826139/article/details/86313717</w:t>
        </w:r>
      </w:hyperlink>
    </w:p>
    <w:p w14:paraId="61FC151C" w14:textId="77777777" w:rsidR="00DA1F38" w:rsidRDefault="00DD2A79" w:rsidP="00DA1F38">
      <w:pPr>
        <w:rPr>
          <w:rStyle w:val="a8"/>
        </w:rPr>
      </w:pPr>
      <w:hyperlink r:id="rId140" w:history="1">
        <w:r w:rsidR="00DA1F38" w:rsidRPr="009D5DA6">
          <w:rPr>
            <w:rStyle w:val="a8"/>
          </w:rPr>
          <w:t>https://blog.csdn.net/10km/article/details/84579465</w:t>
        </w:r>
      </w:hyperlink>
    </w:p>
    <w:p w14:paraId="1EC2B75A" w14:textId="77777777" w:rsidR="00DA1F38" w:rsidRDefault="00DD2A79" w:rsidP="00DA1F38">
      <w:hyperlink r:id="rId141"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DD2A79" w:rsidRPr="00A97072" w:rsidRDefault="00DD2A79"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DD2A79" w:rsidRPr="00A97072" w:rsidRDefault="00DD2A79"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DD2A79" w:rsidRPr="00A97072" w:rsidRDefault="00DD2A79" w:rsidP="00A97072">
                            <w:pPr>
                              <w:rPr>
                                <w:color w:val="000000" w:themeColor="text1"/>
                              </w:rPr>
                            </w:pPr>
                            <w:r w:rsidRPr="00A97072">
                              <w:rPr>
                                <w:color w:val="000000" w:themeColor="text1"/>
                              </w:rPr>
                              <w:t xml:space="preserve">assign c= ena ? a : b; //数据选择器 </w:t>
                            </w:r>
                          </w:p>
                          <w:p w14:paraId="30B66A01" w14:textId="77777777" w:rsidR="00DD2A79" w:rsidRPr="00A97072" w:rsidRDefault="00DD2A79" w:rsidP="00A97072">
                            <w:pPr>
                              <w:rPr>
                                <w:color w:val="000000" w:themeColor="text1"/>
                              </w:rPr>
                            </w:pPr>
                          </w:p>
                          <w:p w14:paraId="610D746A" w14:textId="77777777" w:rsidR="00DD2A79" w:rsidRPr="00A97072" w:rsidRDefault="00DD2A79" w:rsidP="00A97072">
                            <w:pPr>
                              <w:rPr>
                                <w:color w:val="000000" w:themeColor="text1"/>
                              </w:rPr>
                            </w:pPr>
                            <w:r w:rsidRPr="00A97072">
                              <w:rPr>
                                <w:color w:val="000000" w:themeColor="text1"/>
                              </w:rPr>
                              <w:t>2.复杂的组合逻辑最好用 always 块实现：</w:t>
                            </w:r>
                          </w:p>
                          <w:p w14:paraId="5C37EE5B" w14:textId="77777777" w:rsidR="00DD2A79" w:rsidRPr="00A97072" w:rsidRDefault="00DD2A79"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DD2A79" w:rsidRPr="00A97072" w:rsidRDefault="00DD2A79"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DD2A79" w:rsidRPr="00A97072" w:rsidRDefault="00DD2A79"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DD2A79" w:rsidRPr="00A97072" w:rsidRDefault="00DD2A79" w:rsidP="00A97072">
                      <w:pPr>
                        <w:rPr>
                          <w:color w:val="000000" w:themeColor="text1"/>
                        </w:rPr>
                      </w:pPr>
                      <w:r w:rsidRPr="00A97072">
                        <w:rPr>
                          <w:color w:val="000000" w:themeColor="text1"/>
                        </w:rPr>
                        <w:t xml:space="preserve">assign c= ena ? a : b; //数据选择器 </w:t>
                      </w:r>
                    </w:p>
                    <w:p w14:paraId="30B66A01" w14:textId="77777777" w:rsidR="00DD2A79" w:rsidRPr="00A97072" w:rsidRDefault="00DD2A79" w:rsidP="00A97072">
                      <w:pPr>
                        <w:rPr>
                          <w:color w:val="000000" w:themeColor="text1"/>
                        </w:rPr>
                      </w:pPr>
                    </w:p>
                    <w:p w14:paraId="610D746A" w14:textId="77777777" w:rsidR="00DD2A79" w:rsidRPr="00A97072" w:rsidRDefault="00DD2A79" w:rsidP="00A97072">
                      <w:pPr>
                        <w:rPr>
                          <w:color w:val="000000" w:themeColor="text1"/>
                        </w:rPr>
                      </w:pPr>
                      <w:r w:rsidRPr="00A97072">
                        <w:rPr>
                          <w:color w:val="000000" w:themeColor="text1"/>
                        </w:rPr>
                        <w:t>2.复杂的组合逻辑最好用 always 块实现：</w:t>
                      </w:r>
                    </w:p>
                    <w:p w14:paraId="5C37EE5B" w14:textId="77777777" w:rsidR="00DD2A79" w:rsidRPr="00A97072" w:rsidRDefault="00DD2A79"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DD2A79" w:rsidP="00A97072">
      <w:hyperlink r:id="rId158"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DD2A79" w:rsidP="00BF099D">
      <w:pPr>
        <w:jc w:val="left"/>
      </w:pPr>
      <w:hyperlink r:id="rId160"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DD2A79" w:rsidRDefault="00DD2A79" w:rsidP="00446C2B">
                            <w:pPr>
                              <w:ind w:leftChars="100" w:left="210"/>
                            </w:pPr>
                            <w:r>
                              <w:t>Parameter</w:t>
                            </w:r>
                            <w:r>
                              <w:tab/>
                            </w:r>
                            <w:r>
                              <w:tab/>
                              <w:t>DATA_W = 8;</w:t>
                            </w:r>
                          </w:p>
                          <w:p w14:paraId="48A3BB41" w14:textId="77777777" w:rsidR="00DD2A79" w:rsidRDefault="00DD2A79"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DD2A79" w:rsidRDefault="00DD2A79" w:rsidP="00446C2B">
                      <w:pPr>
                        <w:ind w:leftChars="100" w:left="210"/>
                      </w:pPr>
                      <w:r>
                        <w:t>Parameter</w:t>
                      </w:r>
                      <w:r>
                        <w:tab/>
                      </w:r>
                      <w:r>
                        <w:tab/>
                        <w:t>DATA_W = 8;</w:t>
                      </w:r>
                    </w:p>
                    <w:p w14:paraId="48A3BB41" w14:textId="77777777" w:rsidR="00DD2A79" w:rsidRDefault="00DD2A79"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DD2A79" w:rsidRPr="00446C2B" w:rsidRDefault="00DD2A79"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DD2A79" w:rsidRPr="00446C2B" w:rsidRDefault="00DD2A79"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DD2A79" w:rsidRDefault="00DD2A79" w:rsidP="00446C2B">
                            <w:r>
                              <w:t>module 模块名</w:t>
                            </w:r>
                            <w:r>
                              <w:rPr>
                                <w:rFonts w:hint="eastAsia"/>
                              </w:rPr>
                              <w:t>(</w:t>
                            </w:r>
                          </w:p>
                          <w:p w14:paraId="2446D0AB" w14:textId="77777777" w:rsidR="00DD2A79" w:rsidRDefault="00DD2A79" w:rsidP="00446C2B">
                            <w:r>
                              <w:tab/>
                            </w:r>
                            <w:r>
                              <w:tab/>
                              <w:t>clk,</w:t>
                            </w:r>
                            <w:r>
                              <w:tab/>
                            </w:r>
                            <w:r>
                              <w:tab/>
                            </w:r>
                            <w:r>
                              <w:tab/>
                              <w:t>//</w:t>
                            </w:r>
                            <w:r>
                              <w:rPr>
                                <w:rFonts w:hint="eastAsia"/>
                              </w:rPr>
                              <w:t>端口1，时钟</w:t>
                            </w:r>
                          </w:p>
                          <w:p w14:paraId="4BBFF4E8" w14:textId="77777777" w:rsidR="00DD2A79" w:rsidRDefault="00DD2A79" w:rsidP="00446C2B">
                            <w:pPr>
                              <w:ind w:left="420" w:firstLine="420"/>
                            </w:pPr>
                            <w:r>
                              <w:rPr>
                                <w:rFonts w:hint="eastAsia"/>
                              </w:rPr>
                              <w:t>rst</w:t>
                            </w:r>
                            <w:r>
                              <w:t>_n,</w:t>
                            </w:r>
                            <w:r>
                              <w:tab/>
                            </w:r>
                            <w:r>
                              <w:tab/>
                            </w:r>
                            <w:r>
                              <w:rPr>
                                <w:rFonts w:hint="eastAsia"/>
                              </w:rPr>
                              <w:t>//端口2，复位</w:t>
                            </w:r>
                          </w:p>
                          <w:p w14:paraId="1E233862" w14:textId="77777777" w:rsidR="00DD2A79" w:rsidRDefault="00DD2A79" w:rsidP="00446C2B">
                            <w:pPr>
                              <w:ind w:left="420" w:firstLine="420"/>
                            </w:pPr>
                            <w:r>
                              <w:rPr>
                                <w:rFonts w:hint="eastAsia"/>
                              </w:rPr>
                              <w:t>dout</w:t>
                            </w:r>
                            <w:r>
                              <w:tab/>
                            </w:r>
                            <w:r>
                              <w:tab/>
                              <w:t>//</w:t>
                            </w:r>
                            <w:r>
                              <w:rPr>
                                <w:rFonts w:hint="eastAsia"/>
                              </w:rPr>
                              <w:t>其它信号，如dout</w:t>
                            </w:r>
                          </w:p>
                          <w:p w14:paraId="4836C1BF" w14:textId="77777777" w:rsidR="00DD2A79" w:rsidRDefault="00DD2A79" w:rsidP="00446C2B">
                            <w:pPr>
                              <w:ind w:leftChars="100" w:left="210"/>
                            </w:pPr>
                          </w:p>
                          <w:p w14:paraId="77B3946D" w14:textId="77777777" w:rsidR="00DD2A79" w:rsidRDefault="00DD2A79" w:rsidP="00446C2B">
                            <w:pPr>
                              <w:ind w:leftChars="100" w:left="210"/>
                            </w:pPr>
                            <w:r>
                              <w:t xml:space="preserve">); </w:t>
                            </w:r>
                          </w:p>
                          <w:p w14:paraId="3F5203D9" w14:textId="77777777" w:rsidR="00DD2A79" w:rsidRDefault="00DD2A79"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DD2A79" w:rsidRDefault="00DD2A79" w:rsidP="00446C2B">
                      <w:r>
                        <w:t>module 模块名</w:t>
                      </w:r>
                      <w:r>
                        <w:rPr>
                          <w:rFonts w:hint="eastAsia"/>
                        </w:rPr>
                        <w:t>(</w:t>
                      </w:r>
                    </w:p>
                    <w:p w14:paraId="2446D0AB" w14:textId="77777777" w:rsidR="00DD2A79" w:rsidRDefault="00DD2A79" w:rsidP="00446C2B">
                      <w:r>
                        <w:tab/>
                      </w:r>
                      <w:r>
                        <w:tab/>
                        <w:t>clk,</w:t>
                      </w:r>
                      <w:r>
                        <w:tab/>
                      </w:r>
                      <w:r>
                        <w:tab/>
                      </w:r>
                      <w:r>
                        <w:tab/>
                        <w:t>//</w:t>
                      </w:r>
                      <w:r>
                        <w:rPr>
                          <w:rFonts w:hint="eastAsia"/>
                        </w:rPr>
                        <w:t>端口1，时钟</w:t>
                      </w:r>
                    </w:p>
                    <w:p w14:paraId="4BBFF4E8" w14:textId="77777777" w:rsidR="00DD2A79" w:rsidRDefault="00DD2A79" w:rsidP="00446C2B">
                      <w:pPr>
                        <w:ind w:left="420" w:firstLine="420"/>
                      </w:pPr>
                      <w:r>
                        <w:rPr>
                          <w:rFonts w:hint="eastAsia"/>
                        </w:rPr>
                        <w:t>rst</w:t>
                      </w:r>
                      <w:r>
                        <w:t>_n,</w:t>
                      </w:r>
                      <w:r>
                        <w:tab/>
                      </w:r>
                      <w:r>
                        <w:tab/>
                      </w:r>
                      <w:r>
                        <w:rPr>
                          <w:rFonts w:hint="eastAsia"/>
                        </w:rPr>
                        <w:t>//端口2，复位</w:t>
                      </w:r>
                    </w:p>
                    <w:p w14:paraId="1E233862" w14:textId="77777777" w:rsidR="00DD2A79" w:rsidRDefault="00DD2A79" w:rsidP="00446C2B">
                      <w:pPr>
                        <w:ind w:left="420" w:firstLine="420"/>
                      </w:pPr>
                      <w:r>
                        <w:rPr>
                          <w:rFonts w:hint="eastAsia"/>
                        </w:rPr>
                        <w:t>dout</w:t>
                      </w:r>
                      <w:r>
                        <w:tab/>
                      </w:r>
                      <w:r>
                        <w:tab/>
                        <w:t>//</w:t>
                      </w:r>
                      <w:r>
                        <w:rPr>
                          <w:rFonts w:hint="eastAsia"/>
                        </w:rPr>
                        <w:t>其它信号，如dout</w:t>
                      </w:r>
                    </w:p>
                    <w:p w14:paraId="4836C1BF" w14:textId="77777777" w:rsidR="00DD2A79" w:rsidRDefault="00DD2A79" w:rsidP="00446C2B">
                      <w:pPr>
                        <w:ind w:leftChars="100" w:left="210"/>
                      </w:pPr>
                    </w:p>
                    <w:p w14:paraId="77B3946D" w14:textId="77777777" w:rsidR="00DD2A79" w:rsidRDefault="00DD2A79" w:rsidP="00446C2B">
                      <w:pPr>
                        <w:ind w:leftChars="100" w:left="210"/>
                      </w:pPr>
                      <w:r>
                        <w:t xml:space="preserve">); </w:t>
                      </w:r>
                    </w:p>
                    <w:p w14:paraId="3F5203D9" w14:textId="77777777" w:rsidR="00DD2A79" w:rsidRDefault="00DD2A79"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DD2A79" w:rsidRPr="00446C2B" w:rsidRDefault="00DD2A79"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DD2A79" w:rsidRPr="00446C2B" w:rsidRDefault="00DD2A79"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DD2A79" w:rsidRPr="00446C2B" w:rsidRDefault="00DD2A79"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DD2A79" w:rsidRPr="00446C2B" w:rsidRDefault="00DD2A79"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DD2A79" w:rsidRDefault="00DD2A79" w:rsidP="00446C2B">
                            <w:pPr>
                              <w:ind w:leftChars="100" w:left="210"/>
                            </w:pPr>
                            <w:r>
                              <w:t>input</w:t>
                            </w:r>
                            <w:r>
                              <w:tab/>
                            </w:r>
                            <w:r>
                              <w:tab/>
                              <w:t>clk;</w:t>
                            </w:r>
                            <w:r>
                              <w:tab/>
                            </w:r>
                            <w:r>
                              <w:tab/>
                            </w:r>
                            <w:r>
                              <w:tab/>
                              <w:t>//输</w:t>
                            </w:r>
                            <w:r>
                              <w:rPr>
                                <w:rFonts w:hint="eastAsia"/>
                              </w:rPr>
                              <w:t>入信号定义</w:t>
                            </w:r>
                          </w:p>
                          <w:p w14:paraId="2A5B2410" w14:textId="77777777" w:rsidR="00DD2A79" w:rsidRDefault="00DD2A79"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DD2A79" w:rsidRDefault="00DD2A79" w:rsidP="00446C2B">
                            <w:pPr>
                              <w:ind w:leftChars="100" w:left="210"/>
                            </w:pPr>
                          </w:p>
                          <w:p w14:paraId="193E6A14" w14:textId="77777777" w:rsidR="00DD2A79" w:rsidRDefault="00DD2A79"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DD2A79" w:rsidRDefault="00DD2A79" w:rsidP="00446C2B">
                      <w:pPr>
                        <w:ind w:leftChars="100" w:left="210"/>
                      </w:pPr>
                      <w:r>
                        <w:t>input</w:t>
                      </w:r>
                      <w:r>
                        <w:tab/>
                      </w:r>
                      <w:r>
                        <w:tab/>
                        <w:t>clk;</w:t>
                      </w:r>
                      <w:r>
                        <w:tab/>
                      </w:r>
                      <w:r>
                        <w:tab/>
                      </w:r>
                      <w:r>
                        <w:tab/>
                        <w:t>//输</w:t>
                      </w:r>
                      <w:r>
                        <w:rPr>
                          <w:rFonts w:hint="eastAsia"/>
                        </w:rPr>
                        <w:t>入信号定义</w:t>
                      </w:r>
                    </w:p>
                    <w:p w14:paraId="2A5B2410" w14:textId="77777777" w:rsidR="00DD2A79" w:rsidRDefault="00DD2A79"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DD2A79" w:rsidRDefault="00DD2A79" w:rsidP="00446C2B">
                      <w:pPr>
                        <w:ind w:leftChars="100" w:left="210"/>
                      </w:pPr>
                    </w:p>
                    <w:p w14:paraId="193E6A14" w14:textId="77777777" w:rsidR="00DD2A79" w:rsidRDefault="00DD2A79"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DD2A79" w:rsidRDefault="00DD2A79"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DD2A79" w:rsidRDefault="00DD2A79" w:rsidP="0032367F">
                            <w:pPr>
                              <w:ind w:leftChars="100" w:left="210"/>
                            </w:pPr>
                          </w:p>
                          <w:p w14:paraId="32B95960" w14:textId="77777777" w:rsidR="00DD2A79" w:rsidRDefault="00DD2A79"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DD2A79" w:rsidRDefault="00DD2A79"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DD2A79" w:rsidRDefault="00DD2A79" w:rsidP="0032367F">
                      <w:pPr>
                        <w:ind w:leftChars="100" w:left="210"/>
                      </w:pPr>
                    </w:p>
                    <w:p w14:paraId="32B95960" w14:textId="77777777" w:rsidR="00DD2A79" w:rsidRDefault="00DD2A79"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DD2A79" w:rsidRPr="00446C2B" w:rsidRDefault="00DD2A79"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DD2A79" w:rsidRPr="00446C2B" w:rsidRDefault="00DD2A79"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DD2A79" w:rsidRPr="00446C2B" w:rsidRDefault="00DD2A79"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DD2A79" w:rsidRPr="00446C2B" w:rsidRDefault="00DD2A79"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DD2A79" w:rsidRDefault="00DD2A79" w:rsidP="0032367F">
                            <w:pPr>
                              <w:ind w:leftChars="100" w:left="210"/>
                            </w:pPr>
                            <w:r>
                              <w:t>//</w:t>
                            </w:r>
                            <w:r>
                              <w:rPr>
                                <w:rFonts w:hint="eastAsia"/>
                              </w:rPr>
                              <w:t>组合逻辑写法</w:t>
                            </w:r>
                          </w:p>
                          <w:p w14:paraId="63FD3D77" w14:textId="77777777" w:rsidR="00DD2A79" w:rsidRDefault="00DD2A79" w:rsidP="0032367F">
                            <w:pPr>
                              <w:ind w:leftChars="100" w:left="210"/>
                            </w:pPr>
                            <w:r>
                              <w:rPr>
                                <w:rFonts w:hint="eastAsia"/>
                              </w:rPr>
                              <w:t>a</w:t>
                            </w:r>
                            <w:r>
                              <w:t>lways@</w:t>
                            </w:r>
                            <w:r>
                              <w:rPr>
                                <w:rFonts w:hint="eastAsia"/>
                              </w:rPr>
                              <w:t>(</w:t>
                            </w:r>
                            <w:r>
                              <w:t>*)begin</w:t>
                            </w:r>
                          </w:p>
                          <w:p w14:paraId="052BDC45" w14:textId="77777777" w:rsidR="00DD2A79" w:rsidRDefault="00DD2A79" w:rsidP="0032367F">
                            <w:pPr>
                              <w:ind w:leftChars="100" w:left="210"/>
                            </w:pPr>
                            <w:r>
                              <w:t>end</w:t>
                            </w:r>
                          </w:p>
                          <w:p w14:paraId="7EADF4F7" w14:textId="77777777" w:rsidR="00DD2A79" w:rsidRDefault="00DD2A79" w:rsidP="0032367F">
                            <w:pPr>
                              <w:ind w:leftChars="100" w:left="210"/>
                            </w:pPr>
                          </w:p>
                          <w:p w14:paraId="729BA6E2" w14:textId="77777777" w:rsidR="00DD2A79" w:rsidRDefault="00DD2A79" w:rsidP="0032367F">
                            <w:pPr>
                              <w:ind w:leftChars="100" w:left="210"/>
                            </w:pPr>
                            <w:r>
                              <w:t>//</w:t>
                            </w:r>
                            <w:r>
                              <w:rPr>
                                <w:rFonts w:hint="eastAsia"/>
                              </w:rPr>
                              <w:t>时序逻辑写法</w:t>
                            </w:r>
                          </w:p>
                          <w:p w14:paraId="585E0F61" w14:textId="77777777" w:rsidR="00DD2A79" w:rsidRDefault="00DD2A79" w:rsidP="0032367F">
                            <w:pPr>
                              <w:ind w:leftChars="100" w:left="210"/>
                            </w:pPr>
                            <w:r>
                              <w:rPr>
                                <w:rFonts w:hint="eastAsia"/>
                              </w:rPr>
                              <w:t>a</w:t>
                            </w:r>
                            <w:r>
                              <w:t>lways@</w:t>
                            </w:r>
                            <w:r>
                              <w:rPr>
                                <w:rFonts w:hint="eastAsia"/>
                              </w:rPr>
                              <w:t>(</w:t>
                            </w:r>
                            <w:r>
                              <w:t>posedge clk or negedge rst_n)begin</w:t>
                            </w:r>
                          </w:p>
                          <w:p w14:paraId="2B80F001" w14:textId="77777777" w:rsidR="00DD2A79" w:rsidRDefault="00DD2A79" w:rsidP="0032367F">
                            <w:pPr>
                              <w:ind w:leftChars="100" w:left="210" w:firstLineChars="200" w:firstLine="420"/>
                            </w:pPr>
                            <w:r>
                              <w:t>if(rst_n==1`b0)begin</w:t>
                            </w:r>
                          </w:p>
                          <w:p w14:paraId="0C842232" w14:textId="77777777" w:rsidR="00DD2A79" w:rsidRDefault="00DD2A79" w:rsidP="0032367F">
                            <w:pPr>
                              <w:ind w:leftChars="100" w:left="210" w:firstLineChars="200" w:firstLine="420"/>
                            </w:pPr>
                            <w:r>
                              <w:t>end</w:t>
                            </w:r>
                          </w:p>
                          <w:p w14:paraId="442084BF" w14:textId="77777777" w:rsidR="00DD2A79" w:rsidRDefault="00DD2A79" w:rsidP="0032367F">
                            <w:pPr>
                              <w:ind w:leftChars="100" w:left="210" w:firstLineChars="200" w:firstLine="420"/>
                            </w:pPr>
                            <w:r>
                              <w:t>else begin</w:t>
                            </w:r>
                          </w:p>
                          <w:p w14:paraId="2E917026" w14:textId="77777777" w:rsidR="00DD2A79" w:rsidRDefault="00DD2A79" w:rsidP="0032367F">
                            <w:pPr>
                              <w:ind w:leftChars="100" w:left="210" w:firstLineChars="200" w:firstLine="420"/>
                            </w:pPr>
                            <w:r>
                              <w:t>end</w:t>
                            </w:r>
                          </w:p>
                          <w:p w14:paraId="1C8836B3" w14:textId="77777777" w:rsidR="00DD2A79" w:rsidRDefault="00DD2A79" w:rsidP="0032367F">
                            <w:pPr>
                              <w:ind w:leftChars="100" w:left="210"/>
                            </w:pPr>
                            <w:r>
                              <w:t>end</w:t>
                            </w:r>
                          </w:p>
                          <w:p w14:paraId="30A74326" w14:textId="77777777" w:rsidR="00DD2A79" w:rsidRPr="0032367F" w:rsidRDefault="00DD2A79" w:rsidP="0032367F">
                            <w:pPr>
                              <w:ind w:leftChars="100" w:left="210"/>
                            </w:pPr>
                          </w:p>
                          <w:p w14:paraId="1BC7E5A5" w14:textId="77777777" w:rsidR="00DD2A79" w:rsidRDefault="00DD2A79"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DD2A79" w:rsidRDefault="00DD2A79" w:rsidP="0032367F">
                      <w:pPr>
                        <w:ind w:leftChars="100" w:left="210"/>
                      </w:pPr>
                      <w:r>
                        <w:t>//</w:t>
                      </w:r>
                      <w:r>
                        <w:rPr>
                          <w:rFonts w:hint="eastAsia"/>
                        </w:rPr>
                        <w:t>组合逻辑写法</w:t>
                      </w:r>
                    </w:p>
                    <w:p w14:paraId="63FD3D77" w14:textId="77777777" w:rsidR="00DD2A79" w:rsidRDefault="00DD2A79" w:rsidP="0032367F">
                      <w:pPr>
                        <w:ind w:leftChars="100" w:left="210"/>
                      </w:pPr>
                      <w:r>
                        <w:rPr>
                          <w:rFonts w:hint="eastAsia"/>
                        </w:rPr>
                        <w:t>a</w:t>
                      </w:r>
                      <w:r>
                        <w:t>lways@</w:t>
                      </w:r>
                      <w:r>
                        <w:rPr>
                          <w:rFonts w:hint="eastAsia"/>
                        </w:rPr>
                        <w:t>(</w:t>
                      </w:r>
                      <w:r>
                        <w:t>*)begin</w:t>
                      </w:r>
                    </w:p>
                    <w:p w14:paraId="052BDC45" w14:textId="77777777" w:rsidR="00DD2A79" w:rsidRDefault="00DD2A79" w:rsidP="0032367F">
                      <w:pPr>
                        <w:ind w:leftChars="100" w:left="210"/>
                      </w:pPr>
                      <w:r>
                        <w:t>end</w:t>
                      </w:r>
                    </w:p>
                    <w:p w14:paraId="7EADF4F7" w14:textId="77777777" w:rsidR="00DD2A79" w:rsidRDefault="00DD2A79" w:rsidP="0032367F">
                      <w:pPr>
                        <w:ind w:leftChars="100" w:left="210"/>
                      </w:pPr>
                    </w:p>
                    <w:p w14:paraId="729BA6E2" w14:textId="77777777" w:rsidR="00DD2A79" w:rsidRDefault="00DD2A79" w:rsidP="0032367F">
                      <w:pPr>
                        <w:ind w:leftChars="100" w:left="210"/>
                      </w:pPr>
                      <w:r>
                        <w:t>//</w:t>
                      </w:r>
                      <w:r>
                        <w:rPr>
                          <w:rFonts w:hint="eastAsia"/>
                        </w:rPr>
                        <w:t>时序逻辑写法</w:t>
                      </w:r>
                    </w:p>
                    <w:p w14:paraId="585E0F61" w14:textId="77777777" w:rsidR="00DD2A79" w:rsidRDefault="00DD2A79" w:rsidP="0032367F">
                      <w:pPr>
                        <w:ind w:leftChars="100" w:left="210"/>
                      </w:pPr>
                      <w:r>
                        <w:rPr>
                          <w:rFonts w:hint="eastAsia"/>
                        </w:rPr>
                        <w:t>a</w:t>
                      </w:r>
                      <w:r>
                        <w:t>lways@</w:t>
                      </w:r>
                      <w:r>
                        <w:rPr>
                          <w:rFonts w:hint="eastAsia"/>
                        </w:rPr>
                        <w:t>(</w:t>
                      </w:r>
                      <w:r>
                        <w:t>posedge clk or negedge rst_n)begin</w:t>
                      </w:r>
                    </w:p>
                    <w:p w14:paraId="2B80F001" w14:textId="77777777" w:rsidR="00DD2A79" w:rsidRDefault="00DD2A79" w:rsidP="0032367F">
                      <w:pPr>
                        <w:ind w:leftChars="100" w:left="210" w:firstLineChars="200" w:firstLine="420"/>
                      </w:pPr>
                      <w:r>
                        <w:t>if(rst_n==1`b0)begin</w:t>
                      </w:r>
                    </w:p>
                    <w:p w14:paraId="0C842232" w14:textId="77777777" w:rsidR="00DD2A79" w:rsidRDefault="00DD2A79" w:rsidP="0032367F">
                      <w:pPr>
                        <w:ind w:leftChars="100" w:left="210" w:firstLineChars="200" w:firstLine="420"/>
                      </w:pPr>
                      <w:r>
                        <w:t>end</w:t>
                      </w:r>
                    </w:p>
                    <w:p w14:paraId="442084BF" w14:textId="77777777" w:rsidR="00DD2A79" w:rsidRDefault="00DD2A79" w:rsidP="0032367F">
                      <w:pPr>
                        <w:ind w:leftChars="100" w:left="210" w:firstLineChars="200" w:firstLine="420"/>
                      </w:pPr>
                      <w:r>
                        <w:t>else begin</w:t>
                      </w:r>
                    </w:p>
                    <w:p w14:paraId="2E917026" w14:textId="77777777" w:rsidR="00DD2A79" w:rsidRDefault="00DD2A79" w:rsidP="0032367F">
                      <w:pPr>
                        <w:ind w:leftChars="100" w:left="210" w:firstLineChars="200" w:firstLine="420"/>
                      </w:pPr>
                      <w:r>
                        <w:t>end</w:t>
                      </w:r>
                    </w:p>
                    <w:p w14:paraId="1C8836B3" w14:textId="77777777" w:rsidR="00DD2A79" w:rsidRDefault="00DD2A79" w:rsidP="0032367F">
                      <w:pPr>
                        <w:ind w:leftChars="100" w:left="210"/>
                      </w:pPr>
                      <w:r>
                        <w:t>end</w:t>
                      </w:r>
                    </w:p>
                    <w:p w14:paraId="30A74326" w14:textId="77777777" w:rsidR="00DD2A79" w:rsidRPr="0032367F" w:rsidRDefault="00DD2A79" w:rsidP="0032367F">
                      <w:pPr>
                        <w:ind w:leftChars="100" w:left="210"/>
                      </w:pPr>
                    </w:p>
                    <w:p w14:paraId="1BC7E5A5" w14:textId="77777777" w:rsidR="00DD2A79" w:rsidRDefault="00DD2A79"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DD2A79" w:rsidP="004E6F5E">
      <w:hyperlink r:id="rId163"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DD2A79" w:rsidP="00650686">
      <w:hyperlink r:id="rId164" w:history="1">
        <w:r w:rsidR="00650686" w:rsidRPr="00EE726B">
          <w:rPr>
            <w:rStyle w:val="a8"/>
          </w:rPr>
          <w:t>https://www.jianshu.com/p/b0c0edf7686e</w:t>
        </w:r>
      </w:hyperlink>
    </w:p>
    <w:p w14:paraId="6868A370" w14:textId="77777777" w:rsidR="00650686" w:rsidRDefault="00DD2A79" w:rsidP="00650686">
      <w:hyperlink r:id="rId165"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DD2A79" w:rsidP="00F86B65">
      <w:hyperlink r:id="rId166" w:history="1">
        <w:r w:rsidR="00F86B65" w:rsidRPr="00D41EFF">
          <w:rPr>
            <w:rStyle w:val="a8"/>
          </w:rPr>
          <w:t>https://blog.csdn.net/middleware2018/article/details/80355418</w:t>
        </w:r>
      </w:hyperlink>
    </w:p>
    <w:p w14:paraId="6E9AA51C" w14:textId="77777777" w:rsidR="00F86B65" w:rsidRDefault="00DD2A79" w:rsidP="00F86B65">
      <w:hyperlink r:id="rId167"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DD2A79" w:rsidRPr="005024D1" w:rsidRDefault="00DD2A79"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DD2A79" w:rsidRPr="005024D1" w:rsidRDefault="00DD2A79"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DD2A79" w:rsidRPr="005024D1" w:rsidRDefault="00DD2A79"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DD2A79" w:rsidRPr="005024D1" w:rsidRDefault="00DD2A79"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DD2A79" w:rsidRPr="005024D1" w:rsidRDefault="00DD2A79"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DD2A79" w:rsidRPr="005024D1" w:rsidRDefault="00DD2A79"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DD2A79" w:rsidRPr="005024D1" w:rsidRDefault="00DD2A79"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DD2A79" w:rsidRPr="005024D1" w:rsidRDefault="00DD2A79"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DD2A79" w:rsidRPr="005024D1" w:rsidRDefault="00DD2A79"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DD2A79" w:rsidRPr="005024D1" w:rsidRDefault="00DD2A79"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DD2A79" w:rsidP="00BE20E7">
      <w:hyperlink r:id="rId168" w:history="1">
        <w:r w:rsidR="00E33B20" w:rsidRPr="00FB06E6">
          <w:rPr>
            <w:rStyle w:val="a8"/>
          </w:rPr>
          <w:t>https://blog.csdn.net/liqingtx/article/details/60330555</w:t>
        </w:r>
      </w:hyperlink>
    </w:p>
    <w:p w14:paraId="7335C5A8" w14:textId="77777777" w:rsidR="00E33B20" w:rsidRDefault="00DD2A79" w:rsidP="00BE20E7">
      <w:hyperlink r:id="rId169" w:history="1">
        <w:r w:rsidR="00E33B20" w:rsidRPr="00FB06E6">
          <w:rPr>
            <w:rStyle w:val="a8"/>
          </w:rPr>
          <w:t>https://zhuanlan.zhihu.com/p/28073983</w:t>
        </w:r>
      </w:hyperlink>
    </w:p>
    <w:p w14:paraId="70ECA7E7" w14:textId="77777777" w:rsidR="00E33B20" w:rsidRDefault="00DD2A79" w:rsidP="00BE20E7">
      <w:pPr>
        <w:rPr>
          <w:rStyle w:val="a8"/>
        </w:rPr>
      </w:pPr>
      <w:hyperlink r:id="rId170" w:history="1">
        <w:r w:rsidR="00E33B20" w:rsidRPr="00FB06E6">
          <w:rPr>
            <w:rStyle w:val="a8"/>
          </w:rPr>
          <w:t>http://redisdoc.com/index.html</w:t>
        </w:r>
      </w:hyperlink>
    </w:p>
    <w:p w14:paraId="41F23C15" w14:textId="77777777" w:rsidR="005D1FF0" w:rsidRDefault="00DD2A79" w:rsidP="00BE20E7">
      <w:hyperlink r:id="rId171"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36F0054" w:rsidR="005D30E1" w:rsidRDefault="00595E28" w:rsidP="00F81328">
      <w:pPr>
        <w:pStyle w:val="2"/>
      </w:pPr>
      <w:r>
        <w:rPr>
          <w:rFonts w:hint="eastAsia"/>
        </w:rPr>
        <w:t>SAGA</w:t>
      </w:r>
    </w:p>
    <w:p w14:paraId="79DC6FE5" w14:textId="18BD9FFA" w:rsidR="00DD2A79" w:rsidRDefault="00DD2A79" w:rsidP="00DD2A79"/>
    <w:p w14:paraId="3DAEEFFE" w14:textId="77777777" w:rsidR="00DD2A79" w:rsidRPr="00DD2A79" w:rsidRDefault="00DD2A79" w:rsidP="00DD2A79">
      <w:pPr>
        <w:rPr>
          <w:rFonts w:hint="eastAsia"/>
        </w:rPr>
      </w:pPr>
    </w:p>
    <w:p w14:paraId="03FEE6C1" w14:textId="4A434252" w:rsidR="00BA4A81" w:rsidRPr="00100F59" w:rsidRDefault="00100F59" w:rsidP="00100F59">
      <w:pPr>
        <w:pStyle w:val="3"/>
        <w:rPr>
          <w:sz w:val="24"/>
        </w:rPr>
      </w:pPr>
      <w:r w:rsidRPr="00100F59">
        <w:rPr>
          <w:rFonts w:hint="eastAsia"/>
          <w:sz w:val="24"/>
        </w:rPr>
        <w:t>基础知识</w:t>
      </w:r>
    </w:p>
    <w:p w14:paraId="5BD059F6" w14:textId="77777777" w:rsidR="00FC7897" w:rsidRDefault="00FC7897" w:rsidP="00FC7897">
      <w:r w:rsidRPr="00E168EE">
        <w:rPr>
          <w:rFonts w:hint="eastAsia"/>
        </w:rPr>
        <w:t>“</w:t>
      </w:r>
      <w:r w:rsidRPr="00E168EE">
        <w:t>#”是将宏字符串化（Stringification），</w:t>
      </w:r>
    </w:p>
    <w:p w14:paraId="6318224F" w14:textId="59C5F3D4" w:rsidR="00FC7897" w:rsidRDefault="00FC7897" w:rsidP="00FC7897">
      <w:r w:rsidRPr="00E168EE">
        <w:t>“##”是将##左右两边的标签拼接在一起</w:t>
      </w:r>
    </w:p>
    <w:p w14:paraId="1A27FDAF" w14:textId="77777777" w:rsidR="003E000B" w:rsidRDefault="003E000B" w:rsidP="00FC7897">
      <w:pPr>
        <w:rPr>
          <w:rFonts w:hint="eastAsia"/>
        </w:rPr>
      </w:pPr>
    </w:p>
    <w:p w14:paraId="472B1B5A" w14:textId="77777777" w:rsidR="003E000B" w:rsidRDefault="003E000B" w:rsidP="003E000B">
      <w:r w:rsidRPr="00FA41F2">
        <w:t>char是8位字符类型</w:t>
      </w:r>
    </w:p>
    <w:p w14:paraId="5BC52323" w14:textId="77777777" w:rsidR="003E000B" w:rsidRDefault="003E000B" w:rsidP="003E000B">
      <w:r w:rsidRPr="00FA41F2">
        <w:t>wchar_t数据类型一般为16位或32位</w:t>
      </w:r>
    </w:p>
    <w:p w14:paraId="34E1CE95" w14:textId="77777777" w:rsidR="003E000B" w:rsidRDefault="003E000B" w:rsidP="003E000B">
      <w:r w:rsidRPr="00FA41F2">
        <w:t>C</w:t>
      </w:r>
      <w:r>
        <w:rPr>
          <w:rFonts w:hint="eastAsia"/>
        </w:rPr>
        <w:t>：</w:t>
      </w:r>
      <w:r w:rsidRPr="00FA41F2">
        <w:t>wprintf()</w:t>
      </w:r>
    </w:p>
    <w:p w14:paraId="55BEEDF0" w14:textId="77777777" w:rsidR="003E000B" w:rsidRDefault="003E000B" w:rsidP="003E000B">
      <w:r w:rsidRPr="00FA41F2">
        <w:t>C++的iostream类库</w:t>
      </w:r>
      <w:r>
        <w:rPr>
          <w:rFonts w:hint="eastAsia"/>
        </w:rPr>
        <w:t>：</w:t>
      </w:r>
    </w:p>
    <w:p w14:paraId="18BAF8CA" w14:textId="77777777" w:rsidR="003E000B" w:rsidRPr="00FA41F2" w:rsidRDefault="003E000B" w:rsidP="003E000B">
      <w:pPr>
        <w:rPr>
          <w:shd w:val="pct15" w:color="auto" w:fill="FFFFFF"/>
        </w:rPr>
      </w:pPr>
      <w:r w:rsidRPr="00FA41F2">
        <w:rPr>
          <w:shd w:val="pct15" w:color="auto" w:fill="FFFFFF"/>
        </w:rPr>
        <w:t>wchar_t wt[] = L"中国";   //大写字母L告诉编译器为"中"字分配两个字节的空间</w:t>
      </w:r>
    </w:p>
    <w:p w14:paraId="57E726BD" w14:textId="77777777" w:rsidR="003E000B" w:rsidRPr="00FA41F2" w:rsidRDefault="003E000B" w:rsidP="003E000B">
      <w:pPr>
        <w:rPr>
          <w:shd w:val="pct15" w:color="auto" w:fill="FFFFFF"/>
        </w:rPr>
      </w:pPr>
      <w:r w:rsidRPr="00FA41F2">
        <w:rPr>
          <w:shd w:val="pct15" w:color="auto" w:fill="FFFFFF"/>
        </w:rPr>
        <w:t xml:space="preserve">wcout &lt;&lt; wt &lt;&lt; endl;  </w:t>
      </w:r>
    </w:p>
    <w:p w14:paraId="75A3014A" w14:textId="77777777" w:rsidR="003E000B" w:rsidRPr="00E168EE" w:rsidRDefault="003E000B" w:rsidP="00FC7897">
      <w:pPr>
        <w:rPr>
          <w:rFonts w:hint="eastAsia"/>
        </w:rPr>
      </w:pPr>
    </w:p>
    <w:p w14:paraId="11541E02" w14:textId="6861F40D" w:rsidR="00100F59" w:rsidRDefault="003E000B" w:rsidP="005D30E1">
      <w:r w:rsidRPr="003E000B">
        <w:t>c_str()就是将C++的string转化为C的字符串数组，c_str()生成一个const char *指针，指向字符串的首地址</w:t>
      </w:r>
    </w:p>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72"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61A7B3F6" w14:textId="77777777" w:rsidR="00FC7897" w:rsidRDefault="00FC7897" w:rsidP="00100F59"/>
    <w:p w14:paraId="698201FF" w14:textId="5E6D3444" w:rsidR="00FC7897" w:rsidRDefault="00574BBD" w:rsidP="00100F59">
      <w:r>
        <w:rPr>
          <w:noProof/>
        </w:rPr>
        <w:lastRenderedPageBreak/>
        <w:drawing>
          <wp:inline distT="0" distB="0" distL="0" distR="0" wp14:anchorId="03E5278F" wp14:editId="092B551F">
            <wp:extent cx="2606266" cy="208044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606266" cy="2080440"/>
                    </a:xfrm>
                    <a:prstGeom prst="rect">
                      <a:avLst/>
                    </a:prstGeom>
                  </pic:spPr>
                </pic:pic>
              </a:graphicData>
            </a:graphic>
          </wp:inline>
        </w:drawing>
      </w:r>
    </w:p>
    <w:p w14:paraId="27276631" w14:textId="77777777" w:rsidR="00574BBD" w:rsidRDefault="00574BBD" w:rsidP="00100F59">
      <w:pPr>
        <w:rPr>
          <w:rFonts w:ascii="新宋体" w:eastAsia="新宋体" w:cs="新宋体"/>
          <w:color w:val="2B91AF"/>
          <w:kern w:val="0"/>
          <w:sz w:val="19"/>
          <w:szCs w:val="19"/>
          <w:highlight w:val="white"/>
        </w:rPr>
      </w:pPr>
    </w:p>
    <w:p w14:paraId="1E7B02C6" w14:textId="78C48B78" w:rsidR="00574BBD" w:rsidRDefault="00574BBD" w:rsidP="00100F59">
      <w:r>
        <w:rPr>
          <w:rFonts w:ascii="新宋体" w:eastAsia="新宋体" w:cs="新宋体"/>
          <w:color w:val="2B91AF"/>
          <w:kern w:val="0"/>
          <w:sz w:val="19"/>
          <w:szCs w:val="19"/>
          <w:highlight w:val="white"/>
        </w:rPr>
        <w:t>CSG_Data_Object</w:t>
      </w:r>
    </w:p>
    <w:p w14:paraId="056F257E" w14:textId="242F9046" w:rsidR="00574BBD" w:rsidRDefault="00574BBD" w:rsidP="00100F59">
      <w:pPr>
        <w:rPr>
          <w:rFonts w:hint="eastAsia"/>
        </w:rPr>
      </w:pPr>
      <w:r>
        <w:rPr>
          <w:noProof/>
        </w:rPr>
        <w:drawing>
          <wp:inline distT="0" distB="0" distL="0" distR="0" wp14:anchorId="4FBEA000" wp14:editId="7076063C">
            <wp:extent cx="5274310" cy="2042160"/>
            <wp:effectExtent l="0" t="0" r="254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2042160"/>
                    </a:xfrm>
                    <a:prstGeom prst="rect">
                      <a:avLst/>
                    </a:prstGeom>
                  </pic:spPr>
                </pic:pic>
              </a:graphicData>
            </a:graphic>
          </wp:inline>
        </w:drawing>
      </w:r>
    </w:p>
    <w:p w14:paraId="5BB07B0F" w14:textId="60C126E1" w:rsidR="00100F59" w:rsidRDefault="00100F59" w:rsidP="00100F59"/>
    <w:p w14:paraId="6CFD6139" w14:textId="69569DF3" w:rsidR="00BC4E4F" w:rsidRDefault="00BC4E4F" w:rsidP="00100F59">
      <w:pPr>
        <w:rPr>
          <w:rFonts w:hint="eastAsia"/>
        </w:rPr>
      </w:pPr>
    </w:p>
    <w:p w14:paraId="7FE53AA0" w14:textId="17411A4A" w:rsidR="00100F59" w:rsidRDefault="00100F59" w:rsidP="00100F59">
      <w:pPr>
        <w:pStyle w:val="3"/>
        <w:rPr>
          <w:sz w:val="24"/>
        </w:rPr>
      </w:pPr>
      <w:r w:rsidRPr="00100F59">
        <w:rPr>
          <w:rFonts w:hint="eastAsia"/>
          <w:sz w:val="24"/>
        </w:rPr>
        <w:t>源码解析</w:t>
      </w:r>
    </w:p>
    <w:p w14:paraId="332445EE" w14:textId="0759AF83" w:rsidR="00BC4E4F" w:rsidRDefault="00BC4E4F" w:rsidP="00BC4E4F">
      <w:pPr>
        <w:pStyle w:val="4"/>
        <w:rPr>
          <w:sz w:val="24"/>
        </w:rPr>
      </w:pPr>
      <w:r>
        <w:rPr>
          <w:sz w:val="24"/>
        </w:rPr>
        <w:t>Table</w:t>
      </w:r>
    </w:p>
    <w:p w14:paraId="03F29DE1" w14:textId="645B9A44" w:rsidR="00BC4E4F" w:rsidRDefault="00BC4E4F" w:rsidP="00BC4E4F">
      <w:pPr>
        <w:pStyle w:val="4"/>
        <w:rPr>
          <w:sz w:val="24"/>
        </w:rPr>
      </w:pPr>
      <w:r>
        <w:rPr>
          <w:sz w:val="24"/>
        </w:rPr>
        <w:t>Shape</w:t>
      </w:r>
    </w:p>
    <w:p w14:paraId="293A0815" w14:textId="0DAD49E4" w:rsidR="007E3B5F" w:rsidRDefault="007E3B5F" w:rsidP="007E3B5F">
      <w:r>
        <w:rPr>
          <w:noProof/>
        </w:rPr>
        <w:drawing>
          <wp:inline distT="0" distB="0" distL="0" distR="0" wp14:anchorId="37FA8AD7" wp14:editId="00F78929">
            <wp:extent cx="2514818" cy="1120237"/>
            <wp:effectExtent l="0" t="0" r="5715" b="381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514818" cy="1120237"/>
                    </a:xfrm>
                    <a:prstGeom prst="rect">
                      <a:avLst/>
                    </a:prstGeom>
                  </pic:spPr>
                </pic:pic>
              </a:graphicData>
            </a:graphic>
          </wp:inline>
        </w:drawing>
      </w:r>
      <w:r w:rsidRPr="007E3B5F">
        <w:rPr>
          <w:noProof/>
        </w:rPr>
        <w:t xml:space="preserve"> </w:t>
      </w:r>
      <w:r>
        <w:rPr>
          <w:noProof/>
        </w:rPr>
        <w:drawing>
          <wp:inline distT="0" distB="0" distL="0" distR="0" wp14:anchorId="690B0EA1" wp14:editId="08CB7942">
            <wp:extent cx="2415749" cy="1531753"/>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415749" cy="1531753"/>
                    </a:xfrm>
                    <a:prstGeom prst="rect">
                      <a:avLst/>
                    </a:prstGeom>
                  </pic:spPr>
                </pic:pic>
              </a:graphicData>
            </a:graphic>
          </wp:inline>
        </w:drawing>
      </w:r>
    </w:p>
    <w:p w14:paraId="7CDF282B" w14:textId="54964E68" w:rsidR="007E3B5F" w:rsidRDefault="007E3B5F" w:rsidP="007E3B5F">
      <w:r>
        <w:rPr>
          <w:noProof/>
        </w:rPr>
        <w:lastRenderedPageBreak/>
        <w:drawing>
          <wp:inline distT="0" distB="0" distL="0" distR="0" wp14:anchorId="0FC2EBF0" wp14:editId="43E20432">
            <wp:extent cx="2735817" cy="1379340"/>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35817" cy="1379340"/>
                    </a:xfrm>
                    <a:prstGeom prst="rect">
                      <a:avLst/>
                    </a:prstGeom>
                  </pic:spPr>
                </pic:pic>
              </a:graphicData>
            </a:graphic>
          </wp:inline>
        </w:drawing>
      </w:r>
    </w:p>
    <w:p w14:paraId="254ACBFE" w14:textId="46AA20F2" w:rsidR="007E3B5F" w:rsidRDefault="007E3B5F" w:rsidP="007E3B5F"/>
    <w:p w14:paraId="07BEC420" w14:textId="3C76BBCB" w:rsidR="007E3B5F" w:rsidRDefault="007E3B5F" w:rsidP="007E3B5F"/>
    <w:p w14:paraId="320F2F1E" w14:textId="4DD9A574" w:rsidR="007E3B5F" w:rsidRDefault="007E3B5F" w:rsidP="007E3B5F">
      <w:pPr>
        <w:rPr>
          <w:rFonts w:ascii="新宋体" w:eastAsia="新宋体" w:cs="新宋体"/>
          <w:color w:val="2B91AF"/>
          <w:kern w:val="0"/>
          <w:sz w:val="24"/>
          <w:szCs w:val="19"/>
        </w:rPr>
      </w:pPr>
      <w:r w:rsidRPr="007607DF">
        <w:rPr>
          <w:rFonts w:ascii="新宋体" w:eastAsia="新宋体" w:cs="新宋体"/>
          <w:color w:val="2B91AF"/>
          <w:kern w:val="0"/>
          <w:sz w:val="24"/>
          <w:szCs w:val="19"/>
          <w:highlight w:val="white"/>
        </w:rPr>
        <w:t>CSG_Shape</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Table_Record</w:t>
      </w:r>
    </w:p>
    <w:p w14:paraId="31AD2470" w14:textId="77777777" w:rsidR="007607DF" w:rsidRPr="007607DF" w:rsidRDefault="007607DF" w:rsidP="007E3B5F">
      <w:pPr>
        <w:rPr>
          <w:sz w:val="32"/>
        </w:rPr>
      </w:pPr>
    </w:p>
    <w:p w14:paraId="156D62A2" w14:textId="2641C294" w:rsidR="007E3B5F" w:rsidRPr="007607DF" w:rsidRDefault="007607DF" w:rsidP="007E3B5F">
      <w:pPr>
        <w:rPr>
          <w:sz w:val="32"/>
        </w:rPr>
      </w:pPr>
      <w:r w:rsidRPr="007607DF">
        <w:rPr>
          <w:rFonts w:ascii="新宋体" w:eastAsia="新宋体" w:cs="新宋体"/>
          <w:color w:val="2B91AF"/>
          <w:kern w:val="0"/>
          <w:sz w:val="24"/>
          <w:szCs w:val="19"/>
          <w:highlight w:val="white"/>
        </w:rPr>
        <w:t>CSG_Shape_Point</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Shape</w:t>
      </w:r>
    </w:p>
    <w:p w14:paraId="26C92D39" w14:textId="13ED9F12" w:rsidR="007E3B5F" w:rsidRDefault="007607DF" w:rsidP="007E3B5F">
      <w:r>
        <w:rPr>
          <w:noProof/>
        </w:rPr>
        <w:drawing>
          <wp:inline distT="0" distB="0" distL="0" distR="0" wp14:anchorId="7C18D187" wp14:editId="5F2B1C68">
            <wp:extent cx="2895851" cy="312447"/>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895851" cy="312447"/>
                    </a:xfrm>
                    <a:prstGeom prst="rect">
                      <a:avLst/>
                    </a:prstGeom>
                  </pic:spPr>
                </pic:pic>
              </a:graphicData>
            </a:graphic>
          </wp:inline>
        </w:drawing>
      </w:r>
    </w:p>
    <w:p w14:paraId="1DFC2E7D" w14:textId="6E9026AF" w:rsidR="007607DF" w:rsidRDefault="007607DF" w:rsidP="007E3B5F"/>
    <w:p w14:paraId="2B28E709" w14:textId="761590A3" w:rsidR="007607DF" w:rsidRDefault="007607DF" w:rsidP="007E3B5F">
      <w:pPr>
        <w:rPr>
          <w:rFonts w:hint="eastAsia"/>
        </w:rPr>
      </w:pPr>
      <w:r w:rsidRPr="007607DF">
        <w:rPr>
          <w:rFonts w:ascii="新宋体" w:eastAsia="新宋体" w:cs="新宋体"/>
          <w:color w:val="2B91AF"/>
          <w:kern w:val="0"/>
          <w:sz w:val="24"/>
          <w:szCs w:val="19"/>
          <w:highlight w:val="white"/>
        </w:rPr>
        <w:t>CSG_Shape_Point_Z : public CSG_Shape_Point</w:t>
      </w:r>
    </w:p>
    <w:p w14:paraId="2B0C3F9F" w14:textId="111F747B" w:rsidR="007E3B5F" w:rsidRDefault="007607DF" w:rsidP="007E3B5F">
      <w:r>
        <w:rPr>
          <w:noProof/>
        </w:rPr>
        <w:drawing>
          <wp:inline distT="0" distB="0" distL="0" distR="0" wp14:anchorId="681B97F2" wp14:editId="05A11E99">
            <wp:extent cx="2629128" cy="259102"/>
            <wp:effectExtent l="0" t="0" r="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629128" cy="259102"/>
                    </a:xfrm>
                    <a:prstGeom prst="rect">
                      <a:avLst/>
                    </a:prstGeom>
                  </pic:spPr>
                </pic:pic>
              </a:graphicData>
            </a:graphic>
          </wp:inline>
        </w:drawing>
      </w:r>
    </w:p>
    <w:p w14:paraId="7EC43C31" w14:textId="2FFAD74E" w:rsidR="007607DF" w:rsidRP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oint_ZM : public CSG_Shape_Point_Z</w:t>
      </w:r>
    </w:p>
    <w:p w14:paraId="45229AFC" w14:textId="2F3AB71D" w:rsidR="007607DF" w:rsidRDefault="007607DF" w:rsidP="007E3B5F">
      <w:pPr>
        <w:rPr>
          <w:rFonts w:ascii="新宋体" w:eastAsia="新宋体" w:cs="新宋体"/>
          <w:color w:val="2B91AF"/>
          <w:kern w:val="0"/>
          <w:sz w:val="19"/>
          <w:szCs w:val="19"/>
        </w:rPr>
      </w:pPr>
      <w:r>
        <w:rPr>
          <w:noProof/>
        </w:rPr>
        <w:drawing>
          <wp:inline distT="0" distB="0" distL="0" distR="0" wp14:anchorId="7A8FB1A4" wp14:editId="759EE62C">
            <wp:extent cx="2560542" cy="365792"/>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60542" cy="365792"/>
                    </a:xfrm>
                    <a:prstGeom prst="rect">
                      <a:avLst/>
                    </a:prstGeom>
                  </pic:spPr>
                </pic:pic>
              </a:graphicData>
            </a:graphic>
          </wp:inline>
        </w:drawing>
      </w:r>
    </w:p>
    <w:p w14:paraId="3A253514" w14:textId="4202579D" w:rsidR="007607DF" w:rsidRDefault="007607DF" w:rsidP="007E3B5F">
      <w:pPr>
        <w:rPr>
          <w:rFonts w:ascii="新宋体" w:eastAsia="新宋体" w:cs="新宋体"/>
          <w:color w:val="2B91AF"/>
          <w:kern w:val="0"/>
          <w:sz w:val="19"/>
          <w:szCs w:val="19"/>
        </w:rPr>
      </w:pPr>
    </w:p>
    <w:p w14:paraId="6EE7EEAF" w14:textId="41A54CE8" w:rsidR="007607DF" w:rsidRPr="007607DF" w:rsidRDefault="007607DF" w:rsidP="007E3B5F">
      <w:pPr>
        <w:rPr>
          <w:rFonts w:ascii="新宋体" w:eastAsia="新宋体" w:cs="新宋体" w:hint="eastAsia"/>
          <w:kern w:val="0"/>
          <w:sz w:val="24"/>
          <w:szCs w:val="19"/>
        </w:rPr>
      </w:pPr>
      <w:r w:rsidRPr="007607DF">
        <w:rPr>
          <w:rFonts w:ascii="新宋体" w:eastAsia="新宋体" w:cs="新宋体" w:hint="eastAsia"/>
          <w:kern w:val="0"/>
          <w:sz w:val="24"/>
          <w:szCs w:val="19"/>
          <w:highlight w:val="yellow"/>
        </w:rPr>
        <w:t>具体的点实体对象</w:t>
      </w:r>
    </w:p>
    <w:p w14:paraId="70BFD940" w14:textId="350DF53D" w:rsid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art</w:t>
      </w:r>
    </w:p>
    <w:p w14:paraId="7385E6A5" w14:textId="21036A31" w:rsidR="007607DF" w:rsidRPr="007607DF" w:rsidRDefault="007607DF" w:rsidP="007E3B5F">
      <w:pPr>
        <w:rPr>
          <w:rFonts w:ascii="新宋体" w:eastAsia="新宋体" w:cs="新宋体"/>
          <w:color w:val="2B91AF"/>
          <w:kern w:val="0"/>
          <w:sz w:val="24"/>
          <w:szCs w:val="19"/>
          <w:highlight w:val="white"/>
        </w:rPr>
      </w:pPr>
      <w:r>
        <w:rPr>
          <w:noProof/>
        </w:rPr>
        <w:drawing>
          <wp:inline distT="0" distB="0" distL="0" distR="0" wp14:anchorId="1B0DAE3F" wp14:editId="76E2758F">
            <wp:extent cx="3086367" cy="1021168"/>
            <wp:effectExtent l="0" t="0" r="0" b="762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86367" cy="1021168"/>
                    </a:xfrm>
                    <a:prstGeom prst="rect">
                      <a:avLst/>
                    </a:prstGeom>
                  </pic:spPr>
                </pic:pic>
              </a:graphicData>
            </a:graphic>
          </wp:inline>
        </w:drawing>
      </w:r>
    </w:p>
    <w:p w14:paraId="5BC4A4C8" w14:textId="536B50E3" w:rsidR="007607DF" w:rsidRDefault="007607DF" w:rsidP="007E3B5F"/>
    <w:p w14:paraId="570AF160" w14:textId="59DAD2B4" w:rsidR="007607DF" w:rsidRDefault="007607DF" w:rsidP="007E3B5F"/>
    <w:p w14:paraId="3AD233A2" w14:textId="2D13AB70" w:rsidR="007607DF" w:rsidRDefault="007607DF" w:rsidP="007E3B5F"/>
    <w:p w14:paraId="66A4BC81" w14:textId="58E09261" w:rsidR="007607DF" w:rsidRDefault="007607DF" w:rsidP="007E3B5F"/>
    <w:p w14:paraId="3A5C7432" w14:textId="07E27DA8" w:rsidR="007607DF" w:rsidRDefault="007607DF" w:rsidP="007E3B5F"/>
    <w:p w14:paraId="16FB4131" w14:textId="4000C041" w:rsidR="007607DF" w:rsidRDefault="007607DF" w:rsidP="007E3B5F"/>
    <w:p w14:paraId="77DC5414" w14:textId="5A9274A1" w:rsidR="007607DF" w:rsidRDefault="007607DF" w:rsidP="007E3B5F"/>
    <w:p w14:paraId="3F913DF3" w14:textId="77777777" w:rsidR="007607DF" w:rsidRPr="007E3B5F" w:rsidRDefault="007607DF" w:rsidP="007E3B5F">
      <w:pPr>
        <w:rPr>
          <w:rFonts w:hint="eastAsia"/>
        </w:rPr>
      </w:pPr>
    </w:p>
    <w:p w14:paraId="0D9F81A1" w14:textId="50C7C55F" w:rsidR="00BC4E4F" w:rsidRDefault="00BC4E4F" w:rsidP="00BC4E4F">
      <w:pPr>
        <w:pStyle w:val="4"/>
        <w:rPr>
          <w:sz w:val="24"/>
        </w:rPr>
      </w:pPr>
      <w:r>
        <w:rPr>
          <w:sz w:val="24"/>
        </w:rPr>
        <w:t>TIN</w:t>
      </w:r>
    </w:p>
    <w:p w14:paraId="1AEBAF85" w14:textId="5EB94B45" w:rsidR="007E3B5F" w:rsidRDefault="007E3B5F" w:rsidP="007E3B5F"/>
    <w:p w14:paraId="05897AA0" w14:textId="0631F677" w:rsidR="007E3B5F" w:rsidRDefault="007E3B5F" w:rsidP="007E3B5F"/>
    <w:p w14:paraId="45C8D865" w14:textId="45227821" w:rsidR="007E3B5F" w:rsidRDefault="007E3B5F" w:rsidP="007E3B5F"/>
    <w:p w14:paraId="566750DF" w14:textId="77777777" w:rsidR="007E3B5F" w:rsidRPr="007E3B5F" w:rsidRDefault="007E3B5F" w:rsidP="007E3B5F">
      <w:pPr>
        <w:rPr>
          <w:rFonts w:hint="eastAsia"/>
        </w:rPr>
      </w:pPr>
    </w:p>
    <w:p w14:paraId="379A3D09" w14:textId="77777777" w:rsidR="00BC4E4F" w:rsidRPr="00BC4E4F" w:rsidRDefault="00BC4E4F" w:rsidP="00BC4E4F">
      <w:pPr>
        <w:rPr>
          <w:rFonts w:hint="eastAsia"/>
        </w:rPr>
      </w:pPr>
    </w:p>
    <w:p w14:paraId="08C63B04" w14:textId="0A62A8CF" w:rsidR="00FC7897" w:rsidRDefault="00FC7897" w:rsidP="00FC7897">
      <w:pPr>
        <w:pStyle w:val="4"/>
        <w:rPr>
          <w:sz w:val="24"/>
        </w:rPr>
      </w:pPr>
      <w:r w:rsidRPr="00FC7897">
        <w:rPr>
          <w:sz w:val="24"/>
        </w:rPr>
        <w:t>CSG_Grid</w:t>
      </w:r>
    </w:p>
    <w:p w14:paraId="2C6C3EFF" w14:textId="77777777" w:rsidR="00BC4E4F" w:rsidRPr="00DD2A79" w:rsidRDefault="00BC4E4F" w:rsidP="00BC4E4F">
      <w:pPr>
        <w:rPr>
          <w:rFonts w:hint="eastAsia"/>
        </w:rPr>
      </w:pPr>
      <w:r>
        <w:rPr>
          <w:rFonts w:ascii="新宋体" w:eastAsia="新宋体" w:cs="新宋体"/>
          <w:color w:val="2B91AF"/>
          <w:kern w:val="0"/>
          <w:sz w:val="19"/>
          <w:szCs w:val="19"/>
          <w:highlight w:val="white"/>
        </w:rPr>
        <w:t>CSG_Grid_System</w:t>
      </w:r>
    </w:p>
    <w:p w14:paraId="4FB98AF0" w14:textId="77777777" w:rsidR="00BC4E4F" w:rsidRDefault="00BC4E4F" w:rsidP="00BC4E4F">
      <w:r>
        <w:rPr>
          <w:noProof/>
        </w:rPr>
        <w:drawing>
          <wp:inline distT="0" distB="0" distL="0" distR="0" wp14:anchorId="25023CC2" wp14:editId="61E1AF79">
            <wp:extent cx="4381500" cy="1839149"/>
            <wp:effectExtent l="0" t="0" r="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456132" cy="1870476"/>
                    </a:xfrm>
                    <a:prstGeom prst="rect">
                      <a:avLst/>
                    </a:prstGeom>
                  </pic:spPr>
                </pic:pic>
              </a:graphicData>
            </a:graphic>
          </wp:inline>
        </w:drawing>
      </w:r>
    </w:p>
    <w:p w14:paraId="1C13EBE9" w14:textId="77777777" w:rsidR="00BC4E4F" w:rsidRDefault="00BC4E4F" w:rsidP="00BC4E4F">
      <w:r>
        <w:rPr>
          <w:rFonts w:ascii="新宋体" w:eastAsia="新宋体" w:cs="新宋体"/>
          <w:color w:val="2B91AF"/>
          <w:kern w:val="0"/>
          <w:sz w:val="19"/>
          <w:szCs w:val="19"/>
          <w:highlight w:val="white"/>
        </w:rPr>
        <w:t>CSG_Grid</w:t>
      </w:r>
      <w:r>
        <w:rPr>
          <w:rFonts w:ascii="新宋体" w:eastAsia="新宋体" w:cs="新宋体"/>
          <w:color w:val="000000"/>
          <w:kern w:val="0"/>
          <w:sz w:val="19"/>
          <w:szCs w:val="19"/>
          <w:highlight w:val="white"/>
        </w:rPr>
        <w:t xml:space="preserve"> : </w:t>
      </w:r>
      <w:r>
        <w:rPr>
          <w:rFonts w:ascii="新宋体" w:eastAsia="新宋体" w:cs="新宋体"/>
          <w:color w:val="0000FF"/>
          <w:kern w:val="0"/>
          <w:sz w:val="19"/>
          <w:szCs w:val="19"/>
          <w:highlight w:val="white"/>
        </w:rPr>
        <w:t>public</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CSG_Data_Object</w:t>
      </w:r>
    </w:p>
    <w:p w14:paraId="434E1180" w14:textId="77777777" w:rsidR="00BC4E4F" w:rsidRPr="00DD2A79" w:rsidRDefault="00BC4E4F" w:rsidP="00BC4E4F">
      <w:r>
        <w:rPr>
          <w:noProof/>
        </w:rPr>
        <w:drawing>
          <wp:inline distT="0" distB="0" distL="0" distR="0" wp14:anchorId="2A159C5C" wp14:editId="1A1C4260">
            <wp:extent cx="4364478" cy="3858985"/>
            <wp:effectExtent l="0" t="0" r="0" b="825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69255" cy="3863209"/>
                    </a:xfrm>
                    <a:prstGeom prst="rect">
                      <a:avLst/>
                    </a:prstGeom>
                  </pic:spPr>
                </pic:pic>
              </a:graphicData>
            </a:graphic>
          </wp:inline>
        </w:drawing>
      </w:r>
    </w:p>
    <w:p w14:paraId="05F2CCAB" w14:textId="4EA269D4" w:rsidR="00FC7897" w:rsidRDefault="00FC7897" w:rsidP="00FC7897"/>
    <w:p w14:paraId="47C2BC36" w14:textId="14BB476D" w:rsidR="00FC7897" w:rsidRDefault="00FC7897" w:rsidP="00FC7897"/>
    <w:p w14:paraId="6FAFD1F9" w14:textId="77777777" w:rsidR="00FC7897" w:rsidRPr="00FC7897" w:rsidRDefault="00FC7897" w:rsidP="00FC7897"/>
    <w:p w14:paraId="0CBCA8D6" w14:textId="241D6A1A" w:rsidR="00221BE6" w:rsidRPr="00221BE6" w:rsidRDefault="00FC7897" w:rsidP="00221BE6">
      <w:pPr>
        <w:rPr>
          <w:b/>
        </w:rPr>
      </w:pPr>
      <w:r>
        <w:rPr>
          <w:noProof/>
        </w:rPr>
        <w:lastRenderedPageBreak/>
        <w:drawing>
          <wp:inline distT="0" distB="0" distL="0" distR="0" wp14:anchorId="177C1F7F" wp14:editId="0FD11086">
            <wp:extent cx="1040533" cy="1183071"/>
            <wp:effectExtent l="0" t="0" r="762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inline>
        </w:drawing>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lastRenderedPageBreak/>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DD2A79" w:rsidP="002B78DE">
      <w:hyperlink r:id="rId196"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98"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99"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DD2A79" w:rsidP="002911F4">
      <w:hyperlink r:id="rId203"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DD2A79" w:rsidP="00EA7D77">
      <w:hyperlink r:id="rId205"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DD2A79" w:rsidP="00E63483">
      <w:hyperlink r:id="rId206"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208"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DD2A79" w:rsidP="00E26D6D">
      <w:pPr>
        <w:rPr>
          <w:rStyle w:val="a8"/>
        </w:rPr>
      </w:pPr>
      <w:hyperlink r:id="rId209" w:history="1">
        <w:r w:rsidR="00E26D6D" w:rsidRPr="00D82F86">
          <w:rPr>
            <w:rStyle w:val="a8"/>
          </w:rPr>
          <w:t>http://blog.sina.com.cn/s/blog_47565e830102vtgf.html</w:t>
        </w:r>
      </w:hyperlink>
    </w:p>
    <w:p w14:paraId="4B90F596" w14:textId="77777777" w:rsidR="00F61F43" w:rsidRDefault="00DD2A79" w:rsidP="00E26D6D">
      <w:hyperlink r:id="rId210" w:anchor="cite_note-RoughgardenTardos-2" w:history="1">
        <w:r w:rsidR="00F61F43" w:rsidRPr="00D82F86">
          <w:rPr>
            <w:rStyle w:val="a8"/>
          </w:rPr>
          <w:t>https://en.wikipedia.org/wiki/Braess%27s_paradox#cite_note-RoughgardenTardos-2</w:t>
        </w:r>
      </w:hyperlink>
    </w:p>
    <w:p w14:paraId="132A61C6" w14:textId="77777777" w:rsidR="00F61F43" w:rsidRDefault="00DD2A79" w:rsidP="00E26D6D">
      <w:hyperlink r:id="rId211" w:anchor="paradox" w:history="1">
        <w:r w:rsidR="00474D97" w:rsidRPr="005F2ABC">
          <w:rPr>
            <w:rStyle w:val="a8"/>
          </w:rPr>
          <w:t>http://homepage.ruhr-uni-bochum.de/Dietrich.Braess/#paradox</w:t>
        </w:r>
      </w:hyperlink>
    </w:p>
    <w:p w14:paraId="5BF59A15" w14:textId="77777777" w:rsidR="00474D97" w:rsidRDefault="00DD2A79" w:rsidP="00E26D6D">
      <w:hyperlink r:id="rId212" w:history="1">
        <w:r w:rsidR="00474D97" w:rsidRPr="005F2ABC">
          <w:rPr>
            <w:rStyle w:val="a8"/>
          </w:rPr>
          <w:t>https://zhuanlan.zhihu.com/p/43934918</w:t>
        </w:r>
      </w:hyperlink>
    </w:p>
    <w:p w14:paraId="7824F776" w14:textId="77777777" w:rsidR="001D6494" w:rsidRDefault="00DD2A79" w:rsidP="00E26D6D">
      <w:hyperlink r:id="rId213" w:history="1">
        <w:r w:rsidR="001D6494" w:rsidRPr="005F2ABC">
          <w:rPr>
            <w:rStyle w:val="a8"/>
          </w:rPr>
          <w:t>https://wenku.baidu.com/view/d362656baf1ffc4ffe47ac5f.html</w:t>
        </w:r>
      </w:hyperlink>
    </w:p>
    <w:p w14:paraId="3D364FEC" w14:textId="69AAA63B" w:rsidR="001D6494" w:rsidRDefault="00DD2A79" w:rsidP="00E26D6D">
      <w:pPr>
        <w:rPr>
          <w:rStyle w:val="a8"/>
        </w:rPr>
      </w:pPr>
      <w:hyperlink r:id="rId214"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DD2A79" w:rsidP="00E26D6D">
      <w:hyperlink r:id="rId215"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2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216"/>
                    </pic:cNvPr>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218"/>
                    </pic:cNvP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DD2A79" w:rsidP="000A1515">
      <w:hyperlink r:id="rId223"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8pt;height:21.6pt" o:ole="">
            <v:imagedata r:id="rId226" o:title=""/>
          </v:shape>
          <o:OLEObject Type="Embed" ProgID="Equation.DSMT4" ShapeID="_x0000_i1027" DrawAspect="Content" ObjectID="_1678372003" r:id="rId227"/>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8pt;height:21.6pt" o:ole="">
            <v:imagedata r:id="rId226" o:title=""/>
          </v:shape>
          <o:OLEObject Type="Embed" ProgID="Equation.DSMT4" ShapeID="_x0000_i1028" DrawAspect="Content" ObjectID="_1678372004" r:id="rId228"/>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DD2A79" w:rsidRDefault="00DD2A79" w:rsidP="00197A98">
                            <w:r>
                              <w:rPr>
                                <w:rFonts w:hint="eastAsia"/>
                              </w:rPr>
                              <w:t>变量：</w:t>
                            </w:r>
                          </w:p>
                          <w:p w14:paraId="130D812D" w14:textId="77777777" w:rsidR="00DD2A79" w:rsidRDefault="00DD2A79" w:rsidP="00197A98">
                            <w:r w:rsidRPr="00565A0A">
                              <w:rPr>
                                <w:rFonts w:hint="eastAsia"/>
                                <w:b/>
                              </w:rPr>
                              <w:t>隐式定义</w:t>
                            </w:r>
                          </w:p>
                          <w:p w14:paraId="082152B9" w14:textId="77777777" w:rsidR="00DD2A79" w:rsidRDefault="00DD2A79" w:rsidP="00197A98">
                            <w:r>
                              <w:rPr>
                                <w:rFonts w:hint="eastAsia"/>
                              </w:rPr>
                              <w:t>前面举了一个隐式定义的例子，就是</w:t>
                            </w:r>
                            <w:r>
                              <w:t>PROJECT指令，他会隐式的定义_BINARY_DIR和_SOURCE_DIR两个变量。</w:t>
                            </w:r>
                          </w:p>
                          <w:p w14:paraId="016F3F9A" w14:textId="77777777" w:rsidR="00DD2A79" w:rsidRPr="00565A0A" w:rsidRDefault="00DD2A79" w:rsidP="00197A98"/>
                          <w:p w14:paraId="23E7B9DC" w14:textId="77777777" w:rsidR="00DD2A79" w:rsidRDefault="00DD2A79" w:rsidP="00197A98">
                            <w:r w:rsidRPr="00565A0A">
                              <w:rPr>
                                <w:rFonts w:hint="eastAsia"/>
                                <w:b/>
                              </w:rPr>
                              <w:t>显示定义</w:t>
                            </w:r>
                          </w:p>
                          <w:p w14:paraId="0BD1E845" w14:textId="77777777" w:rsidR="00DD2A79" w:rsidRDefault="00DD2A79" w:rsidP="00197A98">
                            <w:r>
                              <w:rPr>
                                <w:rFonts w:hint="eastAsia"/>
                              </w:rPr>
                              <w:t>显式定义的例子我们前面也提到了</w:t>
                            </w:r>
                            <w:r>
                              <w:t>,使用 SET 指令,就可以构建一个自定义变量了。</w:t>
                            </w:r>
                          </w:p>
                          <w:p w14:paraId="0EC858A7" w14:textId="77777777" w:rsidR="00DD2A79" w:rsidRDefault="00DD2A79" w:rsidP="00197A98"/>
                          <w:p w14:paraId="36FDB5A1" w14:textId="77777777" w:rsidR="00DD2A79" w:rsidRPr="00565A0A" w:rsidRDefault="00DD2A79" w:rsidP="00197A98">
                            <w:pPr>
                              <w:rPr>
                                <w:b/>
                              </w:rPr>
                            </w:pPr>
                            <w:r w:rsidRPr="00565A0A">
                              <w:rPr>
                                <w:rFonts w:hint="eastAsia"/>
                                <w:b/>
                              </w:rPr>
                              <w:t>环境变量</w:t>
                            </w:r>
                          </w:p>
                          <w:p w14:paraId="3E2DB11A" w14:textId="77777777" w:rsidR="00DD2A79" w:rsidRPr="00565A0A" w:rsidRDefault="00DD2A79" w:rsidP="00197A98">
                            <w:r>
                              <w:rPr>
                                <w:rFonts w:hint="eastAsia"/>
                              </w:rPr>
                              <w:t>使用</w:t>
                            </w:r>
                            <w:r>
                              <w:t xml:space="preserve"> $ENV{NAME} 指令就可以调用系统的环境变量了</w:t>
                            </w:r>
                          </w:p>
                          <w:p w14:paraId="79EFF8E0" w14:textId="77777777" w:rsidR="00DD2A79" w:rsidRPr="00197A98" w:rsidRDefault="00DD2A79"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DD2A79" w:rsidRDefault="00DD2A79" w:rsidP="00197A98">
                      <w:r>
                        <w:rPr>
                          <w:rFonts w:hint="eastAsia"/>
                        </w:rPr>
                        <w:t>变量：</w:t>
                      </w:r>
                    </w:p>
                    <w:p w14:paraId="130D812D" w14:textId="77777777" w:rsidR="00DD2A79" w:rsidRDefault="00DD2A79" w:rsidP="00197A98">
                      <w:r w:rsidRPr="00565A0A">
                        <w:rPr>
                          <w:rFonts w:hint="eastAsia"/>
                          <w:b/>
                        </w:rPr>
                        <w:t>隐式定义</w:t>
                      </w:r>
                    </w:p>
                    <w:p w14:paraId="082152B9" w14:textId="77777777" w:rsidR="00DD2A79" w:rsidRDefault="00DD2A79" w:rsidP="00197A98">
                      <w:r>
                        <w:rPr>
                          <w:rFonts w:hint="eastAsia"/>
                        </w:rPr>
                        <w:t>前面举了一个隐式定义的例子，就是</w:t>
                      </w:r>
                      <w:r>
                        <w:t>PROJECT指令，他会隐式的定义_BINARY_DIR和_SOURCE_DIR两个变量。</w:t>
                      </w:r>
                    </w:p>
                    <w:p w14:paraId="016F3F9A" w14:textId="77777777" w:rsidR="00DD2A79" w:rsidRPr="00565A0A" w:rsidRDefault="00DD2A79" w:rsidP="00197A98"/>
                    <w:p w14:paraId="23E7B9DC" w14:textId="77777777" w:rsidR="00DD2A79" w:rsidRDefault="00DD2A79" w:rsidP="00197A98">
                      <w:r w:rsidRPr="00565A0A">
                        <w:rPr>
                          <w:rFonts w:hint="eastAsia"/>
                          <w:b/>
                        </w:rPr>
                        <w:t>显示定义</w:t>
                      </w:r>
                    </w:p>
                    <w:p w14:paraId="0BD1E845" w14:textId="77777777" w:rsidR="00DD2A79" w:rsidRDefault="00DD2A79" w:rsidP="00197A98">
                      <w:r>
                        <w:rPr>
                          <w:rFonts w:hint="eastAsia"/>
                        </w:rPr>
                        <w:t>显式定义的例子我们前面也提到了</w:t>
                      </w:r>
                      <w:r>
                        <w:t>,使用 SET 指令,就可以构建一个自定义变量了。</w:t>
                      </w:r>
                    </w:p>
                    <w:p w14:paraId="0EC858A7" w14:textId="77777777" w:rsidR="00DD2A79" w:rsidRDefault="00DD2A79" w:rsidP="00197A98"/>
                    <w:p w14:paraId="36FDB5A1" w14:textId="77777777" w:rsidR="00DD2A79" w:rsidRPr="00565A0A" w:rsidRDefault="00DD2A79" w:rsidP="00197A98">
                      <w:pPr>
                        <w:rPr>
                          <w:b/>
                        </w:rPr>
                      </w:pPr>
                      <w:r w:rsidRPr="00565A0A">
                        <w:rPr>
                          <w:rFonts w:hint="eastAsia"/>
                          <w:b/>
                        </w:rPr>
                        <w:t>环境变量</w:t>
                      </w:r>
                    </w:p>
                    <w:p w14:paraId="3E2DB11A" w14:textId="77777777" w:rsidR="00DD2A79" w:rsidRPr="00565A0A" w:rsidRDefault="00DD2A79" w:rsidP="00197A98">
                      <w:r>
                        <w:rPr>
                          <w:rFonts w:hint="eastAsia"/>
                        </w:rPr>
                        <w:t>使用</w:t>
                      </w:r>
                      <w:r>
                        <w:t xml:space="preserve"> $ENV{NAME} 指令就可以调用系统的环境变量了</w:t>
                      </w:r>
                    </w:p>
                    <w:p w14:paraId="79EFF8E0" w14:textId="77777777" w:rsidR="00DD2A79" w:rsidRPr="00197A98" w:rsidRDefault="00DD2A79"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DD2A79" w:rsidP="00C06914">
      <w:pPr>
        <w:jc w:val="left"/>
      </w:pPr>
      <w:hyperlink r:id="rId229"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DD2A79" w:rsidP="00557347">
      <w:hyperlink r:id="rId230"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DD2A79" w:rsidRDefault="00DD2A79">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09C04D" w14:textId="77777777" w:rsidR="00F97707" w:rsidRDefault="00F97707" w:rsidP="00CB09D0">
      <w:r>
        <w:separator/>
      </w:r>
    </w:p>
  </w:endnote>
  <w:endnote w:type="continuationSeparator" w:id="0">
    <w:p w14:paraId="27D4433D" w14:textId="77777777" w:rsidR="00F97707" w:rsidRDefault="00F97707"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1D6AEC" w14:textId="77777777" w:rsidR="00F97707" w:rsidRDefault="00F97707" w:rsidP="00CB09D0">
      <w:r>
        <w:separator/>
      </w:r>
    </w:p>
  </w:footnote>
  <w:footnote w:type="continuationSeparator" w:id="0">
    <w:p w14:paraId="36CA5788" w14:textId="77777777" w:rsidR="00F97707" w:rsidRDefault="00F97707"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2"/>
  </w:num>
  <w:num w:numId="2">
    <w:abstractNumId w:val="33"/>
  </w:num>
  <w:num w:numId="3">
    <w:abstractNumId w:val="18"/>
  </w:num>
  <w:num w:numId="4">
    <w:abstractNumId w:val="10"/>
  </w:num>
  <w:num w:numId="5">
    <w:abstractNumId w:val="23"/>
  </w:num>
  <w:num w:numId="6">
    <w:abstractNumId w:val="26"/>
  </w:num>
  <w:num w:numId="7">
    <w:abstractNumId w:val="27"/>
  </w:num>
  <w:num w:numId="8">
    <w:abstractNumId w:val="30"/>
  </w:num>
  <w:num w:numId="9">
    <w:abstractNumId w:val="19"/>
  </w:num>
  <w:num w:numId="10">
    <w:abstractNumId w:val="31"/>
  </w:num>
  <w:num w:numId="11">
    <w:abstractNumId w:val="25"/>
  </w:num>
  <w:num w:numId="12">
    <w:abstractNumId w:val="29"/>
  </w:num>
  <w:num w:numId="13">
    <w:abstractNumId w:val="13"/>
  </w:num>
  <w:num w:numId="14">
    <w:abstractNumId w:val="16"/>
  </w:num>
  <w:num w:numId="15">
    <w:abstractNumId w:val="1"/>
  </w:num>
  <w:num w:numId="16">
    <w:abstractNumId w:val="39"/>
  </w:num>
  <w:num w:numId="17">
    <w:abstractNumId w:val="35"/>
  </w:num>
  <w:num w:numId="18">
    <w:abstractNumId w:val="34"/>
  </w:num>
  <w:num w:numId="19">
    <w:abstractNumId w:val="6"/>
  </w:num>
  <w:num w:numId="20">
    <w:abstractNumId w:val="9"/>
  </w:num>
  <w:num w:numId="21">
    <w:abstractNumId w:val="22"/>
  </w:num>
  <w:num w:numId="22">
    <w:abstractNumId w:val="4"/>
  </w:num>
  <w:num w:numId="23">
    <w:abstractNumId w:val="2"/>
  </w:num>
  <w:num w:numId="24">
    <w:abstractNumId w:val="28"/>
  </w:num>
  <w:num w:numId="25">
    <w:abstractNumId w:val="38"/>
  </w:num>
  <w:num w:numId="26">
    <w:abstractNumId w:val="14"/>
  </w:num>
  <w:num w:numId="27">
    <w:abstractNumId w:val="3"/>
  </w:num>
  <w:num w:numId="28">
    <w:abstractNumId w:val="12"/>
  </w:num>
  <w:num w:numId="29">
    <w:abstractNumId w:val="24"/>
  </w:num>
  <w:num w:numId="30">
    <w:abstractNumId w:val="15"/>
  </w:num>
  <w:num w:numId="31">
    <w:abstractNumId w:val="5"/>
  </w:num>
  <w:num w:numId="32">
    <w:abstractNumId w:val="11"/>
  </w:num>
  <w:num w:numId="33">
    <w:abstractNumId w:val="37"/>
  </w:num>
  <w:num w:numId="34">
    <w:abstractNumId w:val="20"/>
  </w:num>
  <w:num w:numId="35">
    <w:abstractNumId w:val="21"/>
  </w:num>
  <w:num w:numId="36">
    <w:abstractNumId w:val="7"/>
  </w:num>
  <w:num w:numId="37">
    <w:abstractNumId w:val="0"/>
  </w:num>
  <w:num w:numId="38">
    <w:abstractNumId w:val="36"/>
  </w:num>
  <w:num w:numId="39">
    <w:abstractNumId w:val="17"/>
  </w:num>
  <w:num w:numId="4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mwqAUAR9HZmSw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265D"/>
    <w:rsid w:val="00060130"/>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97A98"/>
    <w:rsid w:val="001A122A"/>
    <w:rsid w:val="001A45C2"/>
    <w:rsid w:val="001A7585"/>
    <w:rsid w:val="001B04A0"/>
    <w:rsid w:val="001C200C"/>
    <w:rsid w:val="001C5259"/>
    <w:rsid w:val="001C6AF2"/>
    <w:rsid w:val="001D1FF7"/>
    <w:rsid w:val="001D28A0"/>
    <w:rsid w:val="001D5C9D"/>
    <w:rsid w:val="001D6494"/>
    <w:rsid w:val="001D6804"/>
    <w:rsid w:val="001E083C"/>
    <w:rsid w:val="001E6F58"/>
    <w:rsid w:val="001F24F3"/>
    <w:rsid w:val="001F3A0E"/>
    <w:rsid w:val="001F3A8E"/>
    <w:rsid w:val="001F6212"/>
    <w:rsid w:val="00200E6B"/>
    <w:rsid w:val="0020108F"/>
    <w:rsid w:val="002066E0"/>
    <w:rsid w:val="0020774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756E"/>
    <w:rsid w:val="002E7902"/>
    <w:rsid w:val="002F2BA4"/>
    <w:rsid w:val="002F5C60"/>
    <w:rsid w:val="002F7716"/>
    <w:rsid w:val="002F796B"/>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58FB"/>
    <w:rsid w:val="00331C60"/>
    <w:rsid w:val="003323BE"/>
    <w:rsid w:val="003357CF"/>
    <w:rsid w:val="00335929"/>
    <w:rsid w:val="003362BF"/>
    <w:rsid w:val="00336CB1"/>
    <w:rsid w:val="00340A7B"/>
    <w:rsid w:val="00345986"/>
    <w:rsid w:val="0036422E"/>
    <w:rsid w:val="00364688"/>
    <w:rsid w:val="00364F4A"/>
    <w:rsid w:val="003734DF"/>
    <w:rsid w:val="00375738"/>
    <w:rsid w:val="00375C96"/>
    <w:rsid w:val="00376B78"/>
    <w:rsid w:val="003814CD"/>
    <w:rsid w:val="00381A88"/>
    <w:rsid w:val="003869C5"/>
    <w:rsid w:val="00396A76"/>
    <w:rsid w:val="003A0E1B"/>
    <w:rsid w:val="003A2C5F"/>
    <w:rsid w:val="003A3539"/>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00B"/>
    <w:rsid w:val="003E05EF"/>
    <w:rsid w:val="003E0FD1"/>
    <w:rsid w:val="003E4751"/>
    <w:rsid w:val="003E7E87"/>
    <w:rsid w:val="003F04EE"/>
    <w:rsid w:val="003F259D"/>
    <w:rsid w:val="003F6B5F"/>
    <w:rsid w:val="004105A0"/>
    <w:rsid w:val="004106F3"/>
    <w:rsid w:val="00412356"/>
    <w:rsid w:val="00412E89"/>
    <w:rsid w:val="00414230"/>
    <w:rsid w:val="00414463"/>
    <w:rsid w:val="004172EF"/>
    <w:rsid w:val="00420180"/>
    <w:rsid w:val="00437726"/>
    <w:rsid w:val="00437AF4"/>
    <w:rsid w:val="00440764"/>
    <w:rsid w:val="00441544"/>
    <w:rsid w:val="00443FBE"/>
    <w:rsid w:val="00446C2B"/>
    <w:rsid w:val="004470B2"/>
    <w:rsid w:val="0044712B"/>
    <w:rsid w:val="0045648C"/>
    <w:rsid w:val="00461CF3"/>
    <w:rsid w:val="00463558"/>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635E"/>
    <w:rsid w:val="004C6AAC"/>
    <w:rsid w:val="004C6B37"/>
    <w:rsid w:val="004D0979"/>
    <w:rsid w:val="004D5EB6"/>
    <w:rsid w:val="004E1060"/>
    <w:rsid w:val="004E23FE"/>
    <w:rsid w:val="004E3623"/>
    <w:rsid w:val="004E5C4E"/>
    <w:rsid w:val="004E6F5E"/>
    <w:rsid w:val="004E70F1"/>
    <w:rsid w:val="004E7AF1"/>
    <w:rsid w:val="004F0FCE"/>
    <w:rsid w:val="004F36EF"/>
    <w:rsid w:val="00500836"/>
    <w:rsid w:val="005024D1"/>
    <w:rsid w:val="00502D8F"/>
    <w:rsid w:val="0050402C"/>
    <w:rsid w:val="00504724"/>
    <w:rsid w:val="005077BD"/>
    <w:rsid w:val="00517CD8"/>
    <w:rsid w:val="00517DC9"/>
    <w:rsid w:val="005213B1"/>
    <w:rsid w:val="00522448"/>
    <w:rsid w:val="00523F5A"/>
    <w:rsid w:val="00527EA4"/>
    <w:rsid w:val="00530AD1"/>
    <w:rsid w:val="0053171C"/>
    <w:rsid w:val="005346F3"/>
    <w:rsid w:val="00534CB4"/>
    <w:rsid w:val="00535DA2"/>
    <w:rsid w:val="005364FD"/>
    <w:rsid w:val="00544595"/>
    <w:rsid w:val="0054556D"/>
    <w:rsid w:val="00546918"/>
    <w:rsid w:val="00552FFE"/>
    <w:rsid w:val="00557347"/>
    <w:rsid w:val="00557747"/>
    <w:rsid w:val="00557BE8"/>
    <w:rsid w:val="00563FD3"/>
    <w:rsid w:val="0056426D"/>
    <w:rsid w:val="00566704"/>
    <w:rsid w:val="0057071C"/>
    <w:rsid w:val="00574BBD"/>
    <w:rsid w:val="005938C4"/>
    <w:rsid w:val="00593F17"/>
    <w:rsid w:val="00595E28"/>
    <w:rsid w:val="005978E8"/>
    <w:rsid w:val="005A2FBB"/>
    <w:rsid w:val="005A3BB5"/>
    <w:rsid w:val="005A421B"/>
    <w:rsid w:val="005A6B3C"/>
    <w:rsid w:val="005B1F5E"/>
    <w:rsid w:val="005B6104"/>
    <w:rsid w:val="005C52A4"/>
    <w:rsid w:val="005C7520"/>
    <w:rsid w:val="005D1145"/>
    <w:rsid w:val="005D1FF0"/>
    <w:rsid w:val="005D204B"/>
    <w:rsid w:val="005D30E1"/>
    <w:rsid w:val="005D6329"/>
    <w:rsid w:val="005D63A3"/>
    <w:rsid w:val="005E1030"/>
    <w:rsid w:val="005E1131"/>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57926"/>
    <w:rsid w:val="00665A32"/>
    <w:rsid w:val="00666060"/>
    <w:rsid w:val="006661BC"/>
    <w:rsid w:val="00672138"/>
    <w:rsid w:val="00672E90"/>
    <w:rsid w:val="00675367"/>
    <w:rsid w:val="00675BF3"/>
    <w:rsid w:val="0068367B"/>
    <w:rsid w:val="00684112"/>
    <w:rsid w:val="00690218"/>
    <w:rsid w:val="006907C3"/>
    <w:rsid w:val="00692449"/>
    <w:rsid w:val="006952F8"/>
    <w:rsid w:val="0069721F"/>
    <w:rsid w:val="006A0A07"/>
    <w:rsid w:val="006A29F9"/>
    <w:rsid w:val="006A3E1C"/>
    <w:rsid w:val="006A64D7"/>
    <w:rsid w:val="006B3484"/>
    <w:rsid w:val="006B35BD"/>
    <w:rsid w:val="006B7E59"/>
    <w:rsid w:val="006C2DB5"/>
    <w:rsid w:val="006C4F48"/>
    <w:rsid w:val="006D5023"/>
    <w:rsid w:val="006D5162"/>
    <w:rsid w:val="006D53D9"/>
    <w:rsid w:val="006E6607"/>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5444"/>
    <w:rsid w:val="00756562"/>
    <w:rsid w:val="007607DF"/>
    <w:rsid w:val="007622D1"/>
    <w:rsid w:val="00762386"/>
    <w:rsid w:val="00764317"/>
    <w:rsid w:val="007661F2"/>
    <w:rsid w:val="0076675D"/>
    <w:rsid w:val="00770B86"/>
    <w:rsid w:val="00770F42"/>
    <w:rsid w:val="00774D7D"/>
    <w:rsid w:val="007762F8"/>
    <w:rsid w:val="00776C7E"/>
    <w:rsid w:val="00792E01"/>
    <w:rsid w:val="007A30FF"/>
    <w:rsid w:val="007A5010"/>
    <w:rsid w:val="007B3FD5"/>
    <w:rsid w:val="007B7593"/>
    <w:rsid w:val="007C4147"/>
    <w:rsid w:val="007C6E8E"/>
    <w:rsid w:val="007D05D9"/>
    <w:rsid w:val="007D5914"/>
    <w:rsid w:val="007E138E"/>
    <w:rsid w:val="007E2170"/>
    <w:rsid w:val="007E2594"/>
    <w:rsid w:val="007E3B5F"/>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4EA7"/>
    <w:rsid w:val="008965E5"/>
    <w:rsid w:val="008A0483"/>
    <w:rsid w:val="008A0E79"/>
    <w:rsid w:val="008A1EDD"/>
    <w:rsid w:val="008A4A72"/>
    <w:rsid w:val="008A7550"/>
    <w:rsid w:val="008B5189"/>
    <w:rsid w:val="008B5CC2"/>
    <w:rsid w:val="008D0720"/>
    <w:rsid w:val="008D2876"/>
    <w:rsid w:val="008D5E94"/>
    <w:rsid w:val="008E1417"/>
    <w:rsid w:val="008E18B1"/>
    <w:rsid w:val="008E1B50"/>
    <w:rsid w:val="008E488C"/>
    <w:rsid w:val="008E4FD7"/>
    <w:rsid w:val="008E6658"/>
    <w:rsid w:val="008E7B43"/>
    <w:rsid w:val="008F0E7B"/>
    <w:rsid w:val="008F5768"/>
    <w:rsid w:val="008F61BA"/>
    <w:rsid w:val="00901EE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A46CF"/>
    <w:rsid w:val="009A6676"/>
    <w:rsid w:val="009B1363"/>
    <w:rsid w:val="009B3D2D"/>
    <w:rsid w:val="009B449D"/>
    <w:rsid w:val="009B5285"/>
    <w:rsid w:val="009B6121"/>
    <w:rsid w:val="009C2A5D"/>
    <w:rsid w:val="009C752D"/>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72E9"/>
    <w:rsid w:val="00A17D2D"/>
    <w:rsid w:val="00A24B7F"/>
    <w:rsid w:val="00A24E92"/>
    <w:rsid w:val="00A26CF6"/>
    <w:rsid w:val="00A31A1E"/>
    <w:rsid w:val="00A329B9"/>
    <w:rsid w:val="00A335A9"/>
    <w:rsid w:val="00A335D4"/>
    <w:rsid w:val="00A34E94"/>
    <w:rsid w:val="00A35ED2"/>
    <w:rsid w:val="00A400EA"/>
    <w:rsid w:val="00A5163D"/>
    <w:rsid w:val="00A60F78"/>
    <w:rsid w:val="00A6439A"/>
    <w:rsid w:val="00A70AD3"/>
    <w:rsid w:val="00A7789A"/>
    <w:rsid w:val="00A818D3"/>
    <w:rsid w:val="00A85F67"/>
    <w:rsid w:val="00A92AFF"/>
    <w:rsid w:val="00A95B3E"/>
    <w:rsid w:val="00A9679D"/>
    <w:rsid w:val="00A97072"/>
    <w:rsid w:val="00AA00F2"/>
    <w:rsid w:val="00AA4E5B"/>
    <w:rsid w:val="00AA5BC5"/>
    <w:rsid w:val="00AA5DAD"/>
    <w:rsid w:val="00AC11CE"/>
    <w:rsid w:val="00AC151E"/>
    <w:rsid w:val="00AC444A"/>
    <w:rsid w:val="00AC7FEB"/>
    <w:rsid w:val="00AD33CE"/>
    <w:rsid w:val="00AD6E3C"/>
    <w:rsid w:val="00AE079C"/>
    <w:rsid w:val="00AE32D2"/>
    <w:rsid w:val="00AE53BC"/>
    <w:rsid w:val="00AE7AB7"/>
    <w:rsid w:val="00AF1ED2"/>
    <w:rsid w:val="00AF2FD9"/>
    <w:rsid w:val="00AF39C5"/>
    <w:rsid w:val="00B06070"/>
    <w:rsid w:val="00B07E34"/>
    <w:rsid w:val="00B164DC"/>
    <w:rsid w:val="00B16E16"/>
    <w:rsid w:val="00B2075F"/>
    <w:rsid w:val="00B279AD"/>
    <w:rsid w:val="00B44943"/>
    <w:rsid w:val="00B4498C"/>
    <w:rsid w:val="00B5284E"/>
    <w:rsid w:val="00B56377"/>
    <w:rsid w:val="00B56D9F"/>
    <w:rsid w:val="00B57C3B"/>
    <w:rsid w:val="00B60713"/>
    <w:rsid w:val="00B61959"/>
    <w:rsid w:val="00B63707"/>
    <w:rsid w:val="00B64EE0"/>
    <w:rsid w:val="00B721A3"/>
    <w:rsid w:val="00B73B9B"/>
    <w:rsid w:val="00B73C6E"/>
    <w:rsid w:val="00B742C2"/>
    <w:rsid w:val="00B77469"/>
    <w:rsid w:val="00B83155"/>
    <w:rsid w:val="00B84760"/>
    <w:rsid w:val="00B858F8"/>
    <w:rsid w:val="00B868CE"/>
    <w:rsid w:val="00B90D0A"/>
    <w:rsid w:val="00B944C1"/>
    <w:rsid w:val="00B97E88"/>
    <w:rsid w:val="00BA05B8"/>
    <w:rsid w:val="00BA192B"/>
    <w:rsid w:val="00BA4A81"/>
    <w:rsid w:val="00BB4AFB"/>
    <w:rsid w:val="00BB526D"/>
    <w:rsid w:val="00BC0992"/>
    <w:rsid w:val="00BC4E4F"/>
    <w:rsid w:val="00BD19AA"/>
    <w:rsid w:val="00BD3430"/>
    <w:rsid w:val="00BD5C97"/>
    <w:rsid w:val="00BD6013"/>
    <w:rsid w:val="00BD742C"/>
    <w:rsid w:val="00BE0116"/>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2A36"/>
    <w:rsid w:val="00C34BE0"/>
    <w:rsid w:val="00C44459"/>
    <w:rsid w:val="00C459B7"/>
    <w:rsid w:val="00C52132"/>
    <w:rsid w:val="00C56B61"/>
    <w:rsid w:val="00C606C6"/>
    <w:rsid w:val="00C6384E"/>
    <w:rsid w:val="00C6403B"/>
    <w:rsid w:val="00C67515"/>
    <w:rsid w:val="00C71674"/>
    <w:rsid w:val="00C739F5"/>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6246"/>
    <w:rsid w:val="00CD62B8"/>
    <w:rsid w:val="00CD7B6F"/>
    <w:rsid w:val="00CE16B9"/>
    <w:rsid w:val="00CE4023"/>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412C"/>
    <w:rsid w:val="00D7500A"/>
    <w:rsid w:val="00D75E60"/>
    <w:rsid w:val="00D82BE6"/>
    <w:rsid w:val="00D869E8"/>
    <w:rsid w:val="00D917B1"/>
    <w:rsid w:val="00D9306B"/>
    <w:rsid w:val="00D93D2A"/>
    <w:rsid w:val="00D9436D"/>
    <w:rsid w:val="00D96291"/>
    <w:rsid w:val="00DA1F38"/>
    <w:rsid w:val="00DB030A"/>
    <w:rsid w:val="00DB2CA8"/>
    <w:rsid w:val="00DB4BAE"/>
    <w:rsid w:val="00DB61C7"/>
    <w:rsid w:val="00DC50FA"/>
    <w:rsid w:val="00DC522B"/>
    <w:rsid w:val="00DC56C0"/>
    <w:rsid w:val="00DC61C4"/>
    <w:rsid w:val="00DC6210"/>
    <w:rsid w:val="00DC6833"/>
    <w:rsid w:val="00DC6D24"/>
    <w:rsid w:val="00DD10FA"/>
    <w:rsid w:val="00DD1FA5"/>
    <w:rsid w:val="00DD2A79"/>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3B20"/>
    <w:rsid w:val="00E35AE8"/>
    <w:rsid w:val="00E3660D"/>
    <w:rsid w:val="00E36A96"/>
    <w:rsid w:val="00E41B82"/>
    <w:rsid w:val="00E41CF1"/>
    <w:rsid w:val="00E420AF"/>
    <w:rsid w:val="00E431D9"/>
    <w:rsid w:val="00E50AB5"/>
    <w:rsid w:val="00E5162B"/>
    <w:rsid w:val="00E519F2"/>
    <w:rsid w:val="00E5621F"/>
    <w:rsid w:val="00E56AB4"/>
    <w:rsid w:val="00E63483"/>
    <w:rsid w:val="00E63F7B"/>
    <w:rsid w:val="00E6798F"/>
    <w:rsid w:val="00E72168"/>
    <w:rsid w:val="00E87CBD"/>
    <w:rsid w:val="00E91D05"/>
    <w:rsid w:val="00E932B5"/>
    <w:rsid w:val="00E940FC"/>
    <w:rsid w:val="00E975A8"/>
    <w:rsid w:val="00EA487A"/>
    <w:rsid w:val="00EA7D77"/>
    <w:rsid w:val="00EB087F"/>
    <w:rsid w:val="00EB2803"/>
    <w:rsid w:val="00EB499C"/>
    <w:rsid w:val="00EB76AC"/>
    <w:rsid w:val="00EC1056"/>
    <w:rsid w:val="00EC3EB3"/>
    <w:rsid w:val="00ED5741"/>
    <w:rsid w:val="00EF493F"/>
    <w:rsid w:val="00EF512F"/>
    <w:rsid w:val="00EF6BC6"/>
    <w:rsid w:val="00F07147"/>
    <w:rsid w:val="00F076A1"/>
    <w:rsid w:val="00F10860"/>
    <w:rsid w:val="00F12348"/>
    <w:rsid w:val="00F12967"/>
    <w:rsid w:val="00F146D4"/>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48C9"/>
    <w:rsid w:val="00F75840"/>
    <w:rsid w:val="00F76A23"/>
    <w:rsid w:val="00F77527"/>
    <w:rsid w:val="00F81328"/>
    <w:rsid w:val="00F81AB1"/>
    <w:rsid w:val="00F830A9"/>
    <w:rsid w:val="00F86B65"/>
    <w:rsid w:val="00F91D74"/>
    <w:rsid w:val="00F95BDC"/>
    <w:rsid w:val="00F96D88"/>
    <w:rsid w:val="00F97707"/>
    <w:rsid w:val="00FA12D5"/>
    <w:rsid w:val="00FA25A6"/>
    <w:rsid w:val="00FA2F29"/>
    <w:rsid w:val="00FA41F2"/>
    <w:rsid w:val="00FA4C60"/>
    <w:rsid w:val="00FA6545"/>
    <w:rsid w:val="00FA6997"/>
    <w:rsid w:val="00FA6AD3"/>
    <w:rsid w:val="00FB389F"/>
    <w:rsid w:val="00FB5832"/>
    <w:rsid w:val="00FC0F9E"/>
    <w:rsid w:val="00FC4E0F"/>
    <w:rsid w:val="00FC62A1"/>
    <w:rsid w:val="00FC6D24"/>
    <w:rsid w:val="00FC7360"/>
    <w:rsid w:val="00FC7897"/>
    <w:rsid w:val="00FD28D3"/>
    <w:rsid w:val="00FD3D7D"/>
    <w:rsid w:val="00FD52FD"/>
    <w:rsid w:val="00FD7528"/>
    <w:rsid w:val="00FD7EBA"/>
    <w:rsid w:val="00FE095E"/>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2115702">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8.jpeg"/><Relationship Id="rId42" Type="http://schemas.openxmlformats.org/officeDocument/2006/relationships/hyperlink" Target="https://blog.csdn.net/asukasmallriver/article/details/74356771" TargetMode="External"/><Relationship Id="rId63" Type="http://schemas.openxmlformats.org/officeDocument/2006/relationships/image" Target="media/image26.png"/><Relationship Id="rId84" Type="http://schemas.openxmlformats.org/officeDocument/2006/relationships/image" Target="media/image45.jpeg"/><Relationship Id="rId138" Type="http://schemas.openxmlformats.org/officeDocument/2006/relationships/image" Target="media/image73.png"/><Relationship Id="rId159" Type="http://schemas.openxmlformats.org/officeDocument/2006/relationships/image" Target="media/image90.png"/><Relationship Id="rId170" Type="http://schemas.openxmlformats.org/officeDocument/2006/relationships/hyperlink" Target="http://redisdoc.com/index.html" TargetMode="External"/><Relationship Id="rId191" Type="http://schemas.openxmlformats.org/officeDocument/2006/relationships/image" Target="media/image111.png"/><Relationship Id="rId205" Type="http://schemas.openxmlformats.org/officeDocument/2006/relationships/hyperlink" Target="https://blog.csdn.net/weixin_40396948/article/details/79088611" TargetMode="External"/><Relationship Id="rId226" Type="http://schemas.openxmlformats.org/officeDocument/2006/relationships/image" Target="media/image129.wmf"/><Relationship Id="rId107" Type="http://schemas.openxmlformats.org/officeDocument/2006/relationships/hyperlink" Target="http://hongjiang.info/semigroup-and-monoid/" TargetMode="External"/><Relationship Id="rId11" Type="http://schemas.openxmlformats.org/officeDocument/2006/relationships/hyperlink" Target="https://blog.csdn.net/u014624623/article/details/79837849" TargetMode="External"/><Relationship Id="rId32" Type="http://schemas.openxmlformats.org/officeDocument/2006/relationships/image" Target="media/image14.png"/><Relationship Id="rId53" Type="http://schemas.openxmlformats.org/officeDocument/2006/relationships/hyperlink" Target="https://blog.csdn.net/aq1234xyq/article/details/84894723" TargetMode="External"/><Relationship Id="rId74" Type="http://schemas.openxmlformats.org/officeDocument/2006/relationships/image" Target="media/image37.png"/><Relationship Id="rId128" Type="http://schemas.openxmlformats.org/officeDocument/2006/relationships/hyperlink" Target="https://blog.csdn.net/ScarlettYellow/article/details/80458834" TargetMode="External"/><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hyperlink" Target="https://www.jianshu.com/p/924309844608&#12289;" TargetMode="External"/><Relationship Id="rId160" Type="http://schemas.openxmlformats.org/officeDocument/2006/relationships/hyperlink" Target="https://www.jianshu.com/u/90c853a23156" TargetMode="External"/><Relationship Id="rId181" Type="http://schemas.openxmlformats.org/officeDocument/2006/relationships/image" Target="media/image101.png"/><Relationship Id="rId216" Type="http://schemas.openxmlformats.org/officeDocument/2006/relationships/hyperlink" Target="https://en.wikipedia.org/wiki/File:ContractionHierarchies1.png" TargetMode="External"/><Relationship Id="rId22" Type="http://schemas.openxmlformats.org/officeDocument/2006/relationships/image" Target="media/image9.png"/><Relationship Id="rId43" Type="http://schemas.openxmlformats.org/officeDocument/2006/relationships/image" Target="media/image18.png"/><Relationship Id="rId64" Type="http://schemas.openxmlformats.org/officeDocument/2006/relationships/image" Target="media/image27.png"/><Relationship Id="rId118" Type="http://schemas.openxmlformats.org/officeDocument/2006/relationships/image" Target="media/image65.png"/><Relationship Id="rId139" Type="http://schemas.openxmlformats.org/officeDocument/2006/relationships/hyperlink" Target="https://blog.csdn.net/weixin_42826139/article/details/86313717" TargetMode="External"/><Relationship Id="rId85" Type="http://schemas.openxmlformats.org/officeDocument/2006/relationships/image" Target="media/image46.png"/><Relationship Id="rId150" Type="http://schemas.openxmlformats.org/officeDocument/2006/relationships/image" Target="media/image82.png"/><Relationship Id="rId171" Type="http://schemas.openxmlformats.org/officeDocument/2006/relationships/hyperlink" Target="https://blog.csdn.net/pingweicheng/article/details/81086466" TargetMode="External"/><Relationship Id="rId192" Type="http://schemas.openxmlformats.org/officeDocument/2006/relationships/image" Target="media/image112.jpeg"/><Relationship Id="rId206" Type="http://schemas.openxmlformats.org/officeDocument/2006/relationships/hyperlink" Target="https://blog.csdn.net/v_JULY_v/article/details/6530142" TargetMode="External"/><Relationship Id="rId227" Type="http://schemas.openxmlformats.org/officeDocument/2006/relationships/oleObject" Target="embeddings/oleObject1.bin"/><Relationship Id="rId12" Type="http://schemas.openxmlformats.org/officeDocument/2006/relationships/hyperlink" Target="http://c.biancheng.net/view/410.html" TargetMode="External"/><Relationship Id="rId33" Type="http://schemas.openxmlformats.org/officeDocument/2006/relationships/hyperlink" Target="https://www.cnblogs.com/findumars/p/5929831.html?utm_source=itdadao&amp;utm_medium=referral" TargetMode="External"/><Relationship Id="rId108" Type="http://schemas.openxmlformats.org/officeDocument/2006/relationships/hyperlink" Target="http://hongjiang.info/understand-monad-4-what-is-functor/" TargetMode="External"/><Relationship Id="rId129" Type="http://schemas.openxmlformats.org/officeDocument/2006/relationships/image" Target="media/image69.jpeg"/><Relationship Id="rId54" Type="http://schemas.openxmlformats.org/officeDocument/2006/relationships/hyperlink" Target="http://www.yolinux.com/TUTORIALS/LinuxTutorialMixingFortranAndC.html" TargetMode="External"/><Relationship Id="rId75" Type="http://schemas.openxmlformats.org/officeDocument/2006/relationships/image" Target="media/image38.png"/><Relationship Id="rId96" Type="http://schemas.openxmlformats.org/officeDocument/2006/relationships/hyperlink" Target="https://segmentfault.com/a/1190000003882331" TargetMode="External"/><Relationship Id="rId140" Type="http://schemas.openxmlformats.org/officeDocument/2006/relationships/hyperlink" Target="https://blog.csdn.net/10km/article/details/84579465" TargetMode="External"/><Relationship Id="rId161" Type="http://schemas.openxmlformats.org/officeDocument/2006/relationships/image" Target="media/image91.jpeg"/><Relationship Id="rId182" Type="http://schemas.openxmlformats.org/officeDocument/2006/relationships/image" Target="media/image102.png"/><Relationship Id="rId217" Type="http://schemas.openxmlformats.org/officeDocument/2006/relationships/image" Target="media/image122.png"/><Relationship Id="rId6" Type="http://schemas.openxmlformats.org/officeDocument/2006/relationships/footnotes" Target="footnotes.xml"/><Relationship Id="rId23" Type="http://schemas.openxmlformats.org/officeDocument/2006/relationships/hyperlink" Target="https://www.cnblogs.com/mengchunchen/p/9669704.html" TargetMode="External"/><Relationship Id="rId119" Type="http://schemas.openxmlformats.org/officeDocument/2006/relationships/hyperlink" Target="https://zhuanlan.zhihu.com/p/88198966?utm_source=qq&amp;utm_medium=social&amp;utm_oi=1031845646180978688" TargetMode="External"/><Relationship Id="rId44" Type="http://schemas.openxmlformats.org/officeDocument/2006/relationships/image" Target="media/image19.png"/><Relationship Id="rId65" Type="http://schemas.openxmlformats.org/officeDocument/2006/relationships/image" Target="media/image28.png"/><Relationship Id="rId86" Type="http://schemas.openxmlformats.org/officeDocument/2006/relationships/image" Target="media/image47.png"/><Relationship Id="rId130" Type="http://schemas.openxmlformats.org/officeDocument/2006/relationships/image" Target="media/image70.png"/><Relationship Id="rId151" Type="http://schemas.openxmlformats.org/officeDocument/2006/relationships/image" Target="media/image83.png"/><Relationship Id="rId172" Type="http://schemas.openxmlformats.org/officeDocument/2006/relationships/hyperlink" Target="https://www.cnblogs.com/pingge/p/3462739.html" TargetMode="External"/><Relationship Id="rId193" Type="http://schemas.openxmlformats.org/officeDocument/2006/relationships/image" Target="media/image113.png"/><Relationship Id="rId207" Type="http://schemas.openxmlformats.org/officeDocument/2006/relationships/image" Target="media/image121.jpeg"/><Relationship Id="rId228" Type="http://schemas.openxmlformats.org/officeDocument/2006/relationships/oleObject" Target="embeddings/oleObject2.bin"/><Relationship Id="rId13" Type="http://schemas.openxmlformats.org/officeDocument/2006/relationships/hyperlink" Target="https://blog.csdn.net/github_35681219/article/details/52564780" TargetMode="External"/><Relationship Id="rId109" Type="http://schemas.openxmlformats.org/officeDocument/2006/relationships/hyperlink" Target="http://hongjiang.info/understand-monad-4-what-is-functor/" TargetMode="External"/><Relationship Id="rId34" Type="http://schemas.openxmlformats.org/officeDocument/2006/relationships/hyperlink" Target="https://blog.csdn.net/ljianhui/article/details/9212817" TargetMode="External"/><Relationship Id="rId55" Type="http://schemas.openxmlformats.org/officeDocument/2006/relationships/hyperlink" Target="https://blog.csdn.net/vspiders/article/details/52787244" TargetMode="External"/><Relationship Id="rId76" Type="http://schemas.openxmlformats.org/officeDocument/2006/relationships/image" Target="media/image39.png"/><Relationship Id="rId97" Type="http://schemas.openxmlformats.org/officeDocument/2006/relationships/hyperlink" Target="http://www.ruanyifeng.com/blog/2015/07/monad.html" TargetMode="External"/><Relationship Id="rId120" Type="http://schemas.openxmlformats.org/officeDocument/2006/relationships/hyperlink" Target="https://www.zhihu.com/question/28292740/answer/40336090" TargetMode="External"/><Relationship Id="rId141" Type="http://schemas.openxmlformats.org/officeDocument/2006/relationships/hyperlink" Target="https://blog.csdn.net/woxiaohahaa/article/details/51014425" TargetMode="External"/><Relationship Id="rId7" Type="http://schemas.openxmlformats.org/officeDocument/2006/relationships/endnotes" Target="endnotes.xml"/><Relationship Id="rId162" Type="http://schemas.openxmlformats.org/officeDocument/2006/relationships/image" Target="media/image92.jpeg"/><Relationship Id="rId183" Type="http://schemas.openxmlformats.org/officeDocument/2006/relationships/image" Target="media/image103.png"/><Relationship Id="rId218" Type="http://schemas.openxmlformats.org/officeDocument/2006/relationships/hyperlink" Target="https://en.wikipedia.org/wiki/File:ContractionHierarchies2.png" TargetMode="External"/><Relationship Id="rId24" Type="http://schemas.openxmlformats.org/officeDocument/2006/relationships/image" Target="media/image10.png"/><Relationship Id="rId45" Type="http://schemas.openxmlformats.org/officeDocument/2006/relationships/hyperlink" Target="https://zhuanlan.zhihu.com/p/77782561" TargetMode="External"/><Relationship Id="rId66" Type="http://schemas.openxmlformats.org/officeDocument/2006/relationships/image" Target="media/image29.png"/><Relationship Id="rId87" Type="http://schemas.openxmlformats.org/officeDocument/2006/relationships/image" Target="media/image48.png"/><Relationship Id="rId110" Type="http://schemas.openxmlformats.org/officeDocument/2006/relationships/hyperlink" Target="http://hongjiang.info/understand-monad-5-what-is-endofunctor/" TargetMode="External"/><Relationship Id="rId131" Type="http://schemas.openxmlformats.org/officeDocument/2006/relationships/image" Target="media/image71.png"/><Relationship Id="rId152" Type="http://schemas.openxmlformats.org/officeDocument/2006/relationships/image" Target="media/image84.png"/><Relationship Id="rId173" Type="http://schemas.openxmlformats.org/officeDocument/2006/relationships/image" Target="media/image93.png"/><Relationship Id="rId194" Type="http://schemas.openxmlformats.org/officeDocument/2006/relationships/image" Target="media/image114.png"/><Relationship Id="rId208" Type="http://schemas.openxmlformats.org/officeDocument/2006/relationships/hyperlink" Target="https://www.youtube.com/watch?v=aBTDvlteZcs" TargetMode="External"/><Relationship Id="rId229" Type="http://schemas.openxmlformats.org/officeDocument/2006/relationships/hyperlink" Target="https://blog.csdn.net/iceboy314159/article/details/87829950" TargetMode="External"/><Relationship Id="rId14" Type="http://schemas.openxmlformats.org/officeDocument/2006/relationships/hyperlink" Target="https://gis.stackexchange.com/questions/5858/need-a-benchmark-gps-trajectory-data-set" TargetMode="External"/><Relationship Id="rId35" Type="http://schemas.openxmlformats.org/officeDocument/2006/relationships/hyperlink" Target="https://www.cnblogs.com/songdanzju/p/7422380.html" TargetMode="External"/><Relationship Id="rId56" Type="http://schemas.openxmlformats.org/officeDocument/2006/relationships/hyperlink" Target="https://blog.csdn.net/stpeace/article/details/46461167" TargetMode="External"/><Relationship Id="rId77" Type="http://schemas.openxmlformats.org/officeDocument/2006/relationships/image" Target="media/image40.png"/><Relationship Id="rId100" Type="http://schemas.openxmlformats.org/officeDocument/2006/relationships/hyperlink" Target="https://bartoszmilewski.com/" TargetMode="External"/><Relationship Id="rId8" Type="http://schemas.openxmlformats.org/officeDocument/2006/relationships/image" Target="media/image1.jpeg"/><Relationship Id="rId98" Type="http://schemas.openxmlformats.org/officeDocument/2006/relationships/hyperlink" Target="https://www.cnblogs.com/steven-yang/p/10014796.html" TargetMode="External"/><Relationship Id="rId121" Type="http://schemas.openxmlformats.org/officeDocument/2006/relationships/hyperlink" Target="https://www.zhihu.com/question/305042684/answer/550196442" TargetMode="External"/><Relationship Id="rId142" Type="http://schemas.openxmlformats.org/officeDocument/2006/relationships/image" Target="media/image74.png"/><Relationship Id="rId163" Type="http://schemas.openxmlformats.org/officeDocument/2006/relationships/hyperlink" Target="https://www.zhihu.com/question/48219401/answer/742444326" TargetMode="External"/><Relationship Id="rId184" Type="http://schemas.openxmlformats.org/officeDocument/2006/relationships/image" Target="media/image104.png"/><Relationship Id="rId219" Type="http://schemas.openxmlformats.org/officeDocument/2006/relationships/image" Target="media/image123.png"/><Relationship Id="rId230" Type="http://schemas.openxmlformats.org/officeDocument/2006/relationships/hyperlink" Target="https://blog.csdn.net/bigheadyushan/article/details/77828949" TargetMode="External"/><Relationship Id="rId25" Type="http://schemas.openxmlformats.org/officeDocument/2006/relationships/hyperlink" Target="https://en.wikipedia.org/wiki/R-tree" TargetMode="External"/><Relationship Id="rId46" Type="http://schemas.openxmlformats.org/officeDocument/2006/relationships/hyperlink" Target="https://www.zhihu.com/search?type=content&amp;q=matplotlib" TargetMode="External"/><Relationship Id="rId67" Type="http://schemas.openxmlformats.org/officeDocument/2006/relationships/image" Target="media/image30.png"/><Relationship Id="rId20" Type="http://schemas.openxmlformats.org/officeDocument/2006/relationships/image" Target="media/image7.png"/><Relationship Id="rId41" Type="http://schemas.openxmlformats.org/officeDocument/2006/relationships/image" Target="https://pic4.zhimg.com/f57298cefba18fca5f31b8762f01d933_b.jpg" TargetMode="External"/><Relationship Id="rId62" Type="http://schemas.openxmlformats.org/officeDocument/2006/relationships/image" Target="media/image25.png"/><Relationship Id="rId83" Type="http://schemas.openxmlformats.org/officeDocument/2006/relationships/hyperlink" Target="https://www.jianshu.com/p/d2d5cdd7aa1d" TargetMode="External"/><Relationship Id="rId88" Type="http://schemas.openxmlformats.org/officeDocument/2006/relationships/image" Target="media/image49.png"/><Relationship Id="rId111"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32" Type="http://schemas.openxmlformats.org/officeDocument/2006/relationships/hyperlink" Target="https://www.cnblogs.com/gr-nick/p/9379352.html" TargetMode="External"/><Relationship Id="rId153" Type="http://schemas.openxmlformats.org/officeDocument/2006/relationships/image" Target="media/image85.png"/><Relationship Id="rId174" Type="http://schemas.openxmlformats.org/officeDocument/2006/relationships/image" Target="media/image94.png"/><Relationship Id="rId179" Type="http://schemas.openxmlformats.org/officeDocument/2006/relationships/image" Target="media/image99.png"/><Relationship Id="rId195" Type="http://schemas.openxmlformats.org/officeDocument/2006/relationships/image" Target="media/image115.png"/><Relationship Id="rId209" Type="http://schemas.openxmlformats.org/officeDocument/2006/relationships/hyperlink" Target="http://blog.sina.com.cn/s/blog_47565e830102vtgf.html" TargetMode="External"/><Relationship Id="rId190" Type="http://schemas.openxmlformats.org/officeDocument/2006/relationships/image" Target="media/image110.png"/><Relationship Id="rId204" Type="http://schemas.openxmlformats.org/officeDocument/2006/relationships/image" Target="media/image120.png"/><Relationship Id="rId220" Type="http://schemas.openxmlformats.org/officeDocument/2006/relationships/image" Target="media/image124.png"/><Relationship Id="rId225" Type="http://schemas.openxmlformats.org/officeDocument/2006/relationships/image" Target="media/image128.png"/><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media/image15.png"/><Relationship Id="rId57" Type="http://schemas.openxmlformats.org/officeDocument/2006/relationships/hyperlink" Target="https://www.zhihu.com/question/310052411/answer/620132502" TargetMode="External"/><Relationship Id="rId106" Type="http://schemas.openxmlformats.org/officeDocument/2006/relationships/hyperlink" Target="http://hongjiang.info/understand-monad-0/" TargetMode="External"/><Relationship Id="rId127" Type="http://schemas.openxmlformats.org/officeDocument/2006/relationships/image" Target="media/image68.png"/><Relationship Id="rId10" Type="http://schemas.openxmlformats.org/officeDocument/2006/relationships/hyperlink" Target="https://blog.csdn.net/qq_36038987/article/details/77747507" TargetMode="External"/><Relationship Id="rId31" Type="http://schemas.openxmlformats.org/officeDocument/2006/relationships/image" Target="media/image13.jpeg"/><Relationship Id="rId52" Type="http://schemas.openxmlformats.org/officeDocument/2006/relationships/hyperlink" Target="https://blog.csdn.net/qq_30891813/article/details/87631651" TargetMode="Externa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5.png"/><Relationship Id="rId99" Type="http://schemas.openxmlformats.org/officeDocument/2006/relationships/hyperlink" Target="https://blog.csdn.net/lanchunhui/article/details/56843146" TargetMode="External"/><Relationship Id="rId101" Type="http://schemas.openxmlformats.org/officeDocument/2006/relationships/hyperlink" Target="https://bartoszmilewski.com/2014/10/28/category-theory-for-programmers-the-preface/" TargetMode="External"/><Relationship Id="rId122" Type="http://schemas.openxmlformats.org/officeDocument/2006/relationships/comments" Target="comments.xml"/><Relationship Id="rId143" Type="http://schemas.openxmlformats.org/officeDocument/2006/relationships/image" Target="media/image75.png"/><Relationship Id="rId148" Type="http://schemas.openxmlformats.org/officeDocument/2006/relationships/image" Target="media/image80.jpeg"/><Relationship Id="rId164" Type="http://schemas.openxmlformats.org/officeDocument/2006/relationships/hyperlink" Target="https://www.jianshu.com/p/b0c0edf7686e" TargetMode="External"/><Relationship Id="rId169" Type="http://schemas.openxmlformats.org/officeDocument/2006/relationships/hyperlink" Target="https://zhuanlan.zhihu.com/p/28073983" TargetMode="External"/><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png"/><Relationship Id="rId210" Type="http://schemas.openxmlformats.org/officeDocument/2006/relationships/hyperlink" Target="https://en.wikipedia.org/wiki/Braess%27s_paradox" TargetMode="External"/><Relationship Id="rId215" Type="http://schemas.openxmlformats.org/officeDocument/2006/relationships/hyperlink" Target="https://homepage.ruhr-uni-bochum.de/dietrich.braess/" TargetMode="External"/><Relationship Id="rId26" Type="http://schemas.openxmlformats.org/officeDocument/2006/relationships/hyperlink" Target="https://en.wikipedia.org/wiki/R*_tree" TargetMode="External"/><Relationship Id="rId231" Type="http://schemas.openxmlformats.org/officeDocument/2006/relationships/image" Target="media/image130.jpeg"/><Relationship Id="rId47" Type="http://schemas.openxmlformats.org/officeDocument/2006/relationships/hyperlink" Target="https://matplotlib.org/1.5.1/faq/usage_faq.html" TargetMode="External"/><Relationship Id="rId68" Type="http://schemas.openxmlformats.org/officeDocument/2006/relationships/image" Target="media/image31.png"/><Relationship Id="rId89" Type="http://schemas.openxmlformats.org/officeDocument/2006/relationships/image" Target="media/image50.png"/><Relationship Id="rId112" Type="http://schemas.openxmlformats.org/officeDocument/2006/relationships/image" Target="media/image59.png"/><Relationship Id="rId133" Type="http://schemas.openxmlformats.org/officeDocument/2006/relationships/hyperlink" Target="https://www.jianshu.com/p/34a504af8d51" TargetMode="External"/><Relationship Id="rId154" Type="http://schemas.openxmlformats.org/officeDocument/2006/relationships/image" Target="media/image86.png"/><Relationship Id="rId175" Type="http://schemas.openxmlformats.org/officeDocument/2006/relationships/image" Target="media/image95.png"/><Relationship Id="rId196" Type="http://schemas.openxmlformats.org/officeDocument/2006/relationships/hyperlink" Target="http://blog.sciencenet.cn/blog-33982-1238555.html" TargetMode="External"/><Relationship Id="rId200" Type="http://schemas.openxmlformats.org/officeDocument/2006/relationships/image" Target="media/image117.png"/><Relationship Id="rId16" Type="http://schemas.openxmlformats.org/officeDocument/2006/relationships/image" Target="media/image3.png"/><Relationship Id="rId221" Type="http://schemas.openxmlformats.org/officeDocument/2006/relationships/image" Target="media/image125.png"/><Relationship Id="rId37" Type="http://schemas.openxmlformats.org/officeDocument/2006/relationships/hyperlink" Target="https://blog.csdn.net/qq_15267341/article/details/78432699" TargetMode="External"/><Relationship Id="rId58" Type="http://schemas.openxmlformats.org/officeDocument/2006/relationships/image" Target="media/image21.png"/><Relationship Id="rId79" Type="http://schemas.openxmlformats.org/officeDocument/2006/relationships/image" Target="media/image42.png"/><Relationship Id="rId102" Type="http://schemas.openxmlformats.org/officeDocument/2006/relationships/image" Target="media/image56.wmf"/><Relationship Id="rId123" Type="http://schemas.microsoft.com/office/2011/relationships/commentsExtended" Target="commentsExtended.xml"/><Relationship Id="rId144" Type="http://schemas.openxmlformats.org/officeDocument/2006/relationships/image" Target="media/image76.png"/><Relationship Id="rId90" Type="http://schemas.openxmlformats.org/officeDocument/2006/relationships/image" Target="media/image51.png"/><Relationship Id="rId165" Type="http://schemas.openxmlformats.org/officeDocument/2006/relationships/hyperlink" Target="https://www.jianshu.com/p/8193d7dc8348" TargetMode="External"/><Relationship Id="rId186" Type="http://schemas.openxmlformats.org/officeDocument/2006/relationships/image" Target="media/image106.png"/><Relationship Id="rId211" Type="http://schemas.openxmlformats.org/officeDocument/2006/relationships/hyperlink" Target="http://homepage.ruhr-uni-bochum.de/Dietrich.Braess/" TargetMode="External"/><Relationship Id="rId232" Type="http://schemas.openxmlformats.org/officeDocument/2006/relationships/image" Target="media/image131.jpeg"/><Relationship Id="rId27" Type="http://schemas.openxmlformats.org/officeDocument/2006/relationships/hyperlink" Target="https://blog.csdn.net/huangqqdy/article/details/83032408" TargetMode="External"/><Relationship Id="rId48" Type="http://schemas.openxmlformats.org/officeDocument/2006/relationships/hyperlink" Target="https://matplotlib.org/tutorials/introductory/usage.html" TargetMode="External"/><Relationship Id="rId69" Type="http://schemas.openxmlformats.org/officeDocument/2006/relationships/image" Target="media/image32.png"/><Relationship Id="rId113" Type="http://schemas.openxmlformats.org/officeDocument/2006/relationships/image" Target="media/image60.png"/><Relationship Id="rId134" Type="http://schemas.openxmlformats.org/officeDocument/2006/relationships/hyperlink" Target="https://blog.csdn.net/fu6543210/article/details/90020330" TargetMode="External"/><Relationship Id="rId80" Type="http://schemas.openxmlformats.org/officeDocument/2006/relationships/image" Target="media/image43.png"/><Relationship Id="rId155" Type="http://schemas.openxmlformats.org/officeDocument/2006/relationships/image" Target="media/image87.png"/><Relationship Id="rId176" Type="http://schemas.openxmlformats.org/officeDocument/2006/relationships/image" Target="media/image96.png"/><Relationship Id="rId197" Type="http://schemas.openxmlformats.org/officeDocument/2006/relationships/image" Target="media/image116.png"/><Relationship Id="rId201" Type="http://schemas.openxmlformats.org/officeDocument/2006/relationships/image" Target="media/image118.png"/><Relationship Id="rId222" Type="http://schemas.openxmlformats.org/officeDocument/2006/relationships/image" Target="media/image126.png"/><Relationship Id="rId17" Type="http://schemas.openxmlformats.org/officeDocument/2006/relationships/image" Target="media/image4.png"/><Relationship Id="rId38" Type="http://schemas.openxmlformats.org/officeDocument/2006/relationships/image" Target="media/image16.jpeg"/><Relationship Id="rId59" Type="http://schemas.openxmlformats.org/officeDocument/2006/relationships/image" Target="media/image22.png"/><Relationship Id="rId103" Type="http://schemas.openxmlformats.org/officeDocument/2006/relationships/image" Target="media/image57.png"/><Relationship Id="rId124" Type="http://schemas.openxmlformats.org/officeDocument/2006/relationships/image" Target="media/image66.png"/><Relationship Id="rId70" Type="http://schemas.openxmlformats.org/officeDocument/2006/relationships/image" Target="media/image33.png"/><Relationship Id="rId91" Type="http://schemas.openxmlformats.org/officeDocument/2006/relationships/image" Target="media/image52.png"/><Relationship Id="rId145" Type="http://schemas.openxmlformats.org/officeDocument/2006/relationships/image" Target="media/image77.png"/><Relationship Id="rId166" Type="http://schemas.openxmlformats.org/officeDocument/2006/relationships/hyperlink" Target="https://blog.csdn.net/middleware2018/article/details/80355418" TargetMode="External"/><Relationship Id="rId187" Type="http://schemas.openxmlformats.org/officeDocument/2006/relationships/image" Target="media/image107.png"/><Relationship Id="rId1" Type="http://schemas.openxmlformats.org/officeDocument/2006/relationships/customXml" Target="../customXml/item1.xml"/><Relationship Id="rId212" Type="http://schemas.openxmlformats.org/officeDocument/2006/relationships/hyperlink" Target="https://zhuanlan.zhihu.com/p/43934918" TargetMode="External"/><Relationship Id="rId233" Type="http://schemas.openxmlformats.org/officeDocument/2006/relationships/fontTable" Target="fontTable.xml"/><Relationship Id="rId28" Type="http://schemas.openxmlformats.org/officeDocument/2006/relationships/hyperlink" Target="https://blog.csdn.net/wylycool/article/details/81985155" TargetMode="External"/><Relationship Id="rId49" Type="http://schemas.openxmlformats.org/officeDocument/2006/relationships/image" Target="media/image20.jpeg"/><Relationship Id="rId114" Type="http://schemas.openxmlformats.org/officeDocument/2006/relationships/image" Target="media/image61.png"/><Relationship Id="rId60" Type="http://schemas.openxmlformats.org/officeDocument/2006/relationships/image" Target="media/image23.png"/><Relationship Id="rId81" Type="http://schemas.openxmlformats.org/officeDocument/2006/relationships/image" Target="media/image44.png"/><Relationship Id="rId135" Type="http://schemas.openxmlformats.org/officeDocument/2006/relationships/hyperlink" Target="https://blog.csdn.net/xiaohu2022/article/details/79599947" TargetMode="External"/><Relationship Id="rId156" Type="http://schemas.openxmlformats.org/officeDocument/2006/relationships/image" Target="media/image88.png"/><Relationship Id="rId177" Type="http://schemas.openxmlformats.org/officeDocument/2006/relationships/image" Target="media/image97.png"/><Relationship Id="rId198" Type="http://schemas.openxmlformats.org/officeDocument/2006/relationships/hyperlink" Target="http://www.jaapsuter.com" TargetMode="External"/><Relationship Id="rId202" Type="http://schemas.openxmlformats.org/officeDocument/2006/relationships/image" Target="media/image119.png"/><Relationship Id="rId223" Type="http://schemas.openxmlformats.org/officeDocument/2006/relationships/hyperlink" Target="https://www.coursera.org/lecture/algorithms-on-graphs/highway-hierarchies-and-node-importance-HV35U" TargetMode="External"/><Relationship Id="rId18" Type="http://schemas.openxmlformats.org/officeDocument/2006/relationships/image" Target="media/image5.png"/><Relationship Id="rId39" Type="http://schemas.openxmlformats.org/officeDocument/2006/relationships/image" Target="http://ww3.sinaimg.cn/mw690/5e4d414cgw1es1armenn7j20fe07bt9v.jpg" TargetMode="External"/><Relationship Id="rId50" Type="http://schemas.openxmlformats.org/officeDocument/2006/relationships/hyperlink" Target="https://blog.csdn.net/sinat_33528967/article/details/52079239" TargetMode="External"/><Relationship Id="rId104" Type="http://schemas.openxmlformats.org/officeDocument/2006/relationships/image" Target="media/image58.png"/><Relationship Id="rId125" Type="http://schemas.openxmlformats.org/officeDocument/2006/relationships/image" Target="media/image67.png"/><Relationship Id="rId146" Type="http://schemas.openxmlformats.org/officeDocument/2006/relationships/image" Target="media/image78.png"/><Relationship Id="rId167" Type="http://schemas.openxmlformats.org/officeDocument/2006/relationships/hyperlink" Target="https://www.runoob.com/redis/redis-install.html" TargetMode="External"/><Relationship Id="rId188" Type="http://schemas.openxmlformats.org/officeDocument/2006/relationships/image" Target="media/image108.png"/><Relationship Id="rId71" Type="http://schemas.openxmlformats.org/officeDocument/2006/relationships/image" Target="media/image34.png"/><Relationship Id="rId92" Type="http://schemas.openxmlformats.org/officeDocument/2006/relationships/image" Target="media/image53.jpeg"/><Relationship Id="rId213" Type="http://schemas.openxmlformats.org/officeDocument/2006/relationships/hyperlink" Target="https://wenku.baidu.com/view/d362656baf1ffc4ffe47ac5f.html" TargetMode="External"/><Relationship Id="rId234"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1.jpeg"/><Relationship Id="rId40" Type="http://schemas.openxmlformats.org/officeDocument/2006/relationships/image" Target="media/image17.jpeg"/><Relationship Id="rId115" Type="http://schemas.openxmlformats.org/officeDocument/2006/relationships/image" Target="media/image62.png"/><Relationship Id="rId136" Type="http://schemas.openxmlformats.org/officeDocument/2006/relationships/image" Target="media/image72.png"/><Relationship Id="rId157" Type="http://schemas.openxmlformats.org/officeDocument/2006/relationships/image" Target="media/image89.png"/><Relationship Id="rId178" Type="http://schemas.openxmlformats.org/officeDocument/2006/relationships/image" Target="media/image98.png"/><Relationship Id="rId61" Type="http://schemas.openxmlformats.org/officeDocument/2006/relationships/image" Target="media/image24.png"/><Relationship Id="rId82" Type="http://schemas.openxmlformats.org/officeDocument/2006/relationships/hyperlink" Target="https://www.jianshu.com/p/4e4a94e18cbb" TargetMode="External"/><Relationship Id="rId199" Type="http://schemas.openxmlformats.org/officeDocument/2006/relationships/hyperlink" Target="https://github.com/vincentnozick/garamon" TargetMode="External"/><Relationship Id="rId203"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9" Type="http://schemas.openxmlformats.org/officeDocument/2006/relationships/image" Target="media/image6.png"/><Relationship Id="rId224" Type="http://schemas.openxmlformats.org/officeDocument/2006/relationships/image" Target="media/image127.png"/><Relationship Id="rId30" Type="http://schemas.openxmlformats.org/officeDocument/2006/relationships/image" Target="media/image12.jpeg"/><Relationship Id="rId105" Type="http://schemas.openxmlformats.org/officeDocument/2006/relationships/hyperlink" Target="http://www.ruanyifeng.com/blog/2015/07/monad.html" TargetMode="External"/><Relationship Id="rId126" Type="http://schemas.openxmlformats.org/officeDocument/2006/relationships/hyperlink" Target="http://www.ruanyifeng.com/blog/2018/01/assembly-language-primer.html" TargetMode="External"/><Relationship Id="rId147" Type="http://schemas.openxmlformats.org/officeDocument/2006/relationships/image" Target="media/image79.png"/><Relationship Id="rId168" Type="http://schemas.openxmlformats.org/officeDocument/2006/relationships/hyperlink" Target="https://blog.csdn.net/liqingtx/article/details/60330555" TargetMode="External"/><Relationship Id="rId51" Type="http://schemas.openxmlformats.org/officeDocument/2006/relationships/hyperlink" Target="https://blog.csdn.net/sinat_33528967/article/details/52080470" TargetMode="External"/><Relationship Id="rId72" Type="http://schemas.openxmlformats.org/officeDocument/2006/relationships/image" Target="media/image35.png"/><Relationship Id="rId93" Type="http://schemas.openxmlformats.org/officeDocument/2006/relationships/image" Target="media/image54.jpeg"/><Relationship Id="rId189" Type="http://schemas.openxmlformats.org/officeDocument/2006/relationships/image" Target="media/image109.png"/><Relationship Id="rId3" Type="http://schemas.openxmlformats.org/officeDocument/2006/relationships/styles" Target="styles.xml"/><Relationship Id="rId214" Type="http://schemas.openxmlformats.org/officeDocument/2006/relationships/hyperlink" Target="https://wenku.baidu.com/view/a43c4cd9ad51f01dc281f15e.html" TargetMode="External"/><Relationship Id="rId235" Type="http://schemas.openxmlformats.org/officeDocument/2006/relationships/theme" Target="theme/theme1.xml"/><Relationship Id="rId116" Type="http://schemas.openxmlformats.org/officeDocument/2006/relationships/image" Target="media/image63.png"/><Relationship Id="rId137" Type="http://schemas.openxmlformats.org/officeDocument/2006/relationships/hyperlink" Target="https://blog.csdn.net/weixin_42819452/article/details/102816640" TargetMode="External"/><Relationship Id="rId158" Type="http://schemas.openxmlformats.org/officeDocument/2006/relationships/hyperlink" Target="https://www.bilibili.com/video/av14445409/?p=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842AE6-0FF2-4459-995F-BDB864C96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75</TotalTime>
  <Pages>133</Pages>
  <Words>16345</Words>
  <Characters>93171</Characters>
  <Application>Microsoft Office Word</Application>
  <DocSecurity>0</DocSecurity>
  <Lines>776</Lines>
  <Paragraphs>218</Paragraphs>
  <ScaleCrop>false</ScaleCrop>
  <Company/>
  <LinksUpToDate>false</LinksUpToDate>
  <CharactersWithSpaces>109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53</cp:revision>
  <dcterms:created xsi:type="dcterms:W3CDTF">2019-04-26T12:39:00Z</dcterms:created>
  <dcterms:modified xsi:type="dcterms:W3CDTF">2021-03-27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